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25" r:id="rId1"/>
    <p:sldMasterId id="2147483754" r:id="rId2"/>
    <p:sldMasterId id="2147483682" r:id="rId3"/>
    <p:sldMasterId id="2147483694" r:id="rId4"/>
    <p:sldMasterId id="2147483711" r:id="rId5"/>
  </p:sldMasterIdLst>
  <p:notesMasterIdLst>
    <p:notesMasterId r:id="rId26"/>
  </p:notesMasterIdLst>
  <p:handoutMasterIdLst>
    <p:handoutMasterId r:id="rId27"/>
  </p:handoutMasterIdLst>
  <p:sldIdLst>
    <p:sldId id="426" r:id="rId6"/>
    <p:sldId id="306" r:id="rId7"/>
    <p:sldId id="402" r:id="rId8"/>
    <p:sldId id="415" r:id="rId9"/>
    <p:sldId id="447" r:id="rId10"/>
    <p:sldId id="403" r:id="rId11"/>
    <p:sldId id="260" r:id="rId12"/>
    <p:sldId id="427" r:id="rId13"/>
    <p:sldId id="428" r:id="rId14"/>
    <p:sldId id="445" r:id="rId15"/>
    <p:sldId id="331" r:id="rId16"/>
    <p:sldId id="446" r:id="rId17"/>
    <p:sldId id="438" r:id="rId18"/>
    <p:sldId id="439" r:id="rId19"/>
    <p:sldId id="440" r:id="rId20"/>
    <p:sldId id="441" r:id="rId21"/>
    <p:sldId id="442" r:id="rId22"/>
    <p:sldId id="443" r:id="rId23"/>
    <p:sldId id="444" r:id="rId24"/>
    <p:sldId id="454" r:id="rId25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697B"/>
    <a:srgbClr val="145F82"/>
    <a:srgbClr val="0000FF"/>
    <a:srgbClr val="166083"/>
    <a:srgbClr val="009900"/>
    <a:srgbClr val="CC00CC"/>
    <a:srgbClr val="CC0099"/>
    <a:srgbClr val="E46C0A"/>
    <a:srgbClr val="F2F2F2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65" autoAdjust="0"/>
    <p:restoredTop sz="93883" autoAdjust="0"/>
  </p:normalViewPr>
  <p:slideViewPr>
    <p:cSldViewPr>
      <p:cViewPr varScale="1">
        <p:scale>
          <a:sx n="41" d="100"/>
          <a:sy n="41" d="100"/>
        </p:scale>
        <p:origin x="624" y="6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9710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448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942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50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0842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197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2725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3032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1804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5D997D-BAF2-42E3-89BA-5E9448C68A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9588" cy="477678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3D5BF15-BFC0-461B-A4A6-B8380E304E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5663"/>
            <a:ext cx="18289588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A760AC-BDF5-400E-9939-D3FBE71FE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44B0AE-B0E5-4661-9028-B66B74FD8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2F3A50-5632-4A25-81AF-A519BC40B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745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1DDBBC-29E9-4F88-9D0C-B9F678E3A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ADAE3-D308-4DB1-A463-66E7C60767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2214D8-F837-45AE-8BD9-D227967BB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A8F342-0FA4-43E9-9851-E52E0C223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8C2DD8-83DE-42A7-9DB7-A3ECA48ED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733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D0C26-A6D4-4C12-B4C4-B73F5D451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2788" cy="5707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2B4BCF-74DC-4181-BB7E-7BF803E8E8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80513"/>
            <a:ext cx="21032788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9C763-A14B-4109-B047-14182DB79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9D45FA-E196-487D-8377-4E8AEED9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983068-A391-41DF-A6A8-35B8FE440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552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3272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43AB3-FEEC-467F-946E-6C7701957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BD8F5C-F237-4E86-BD93-DC4E4EAEAB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9790B8-CACF-4FD7-B180-1FA8539A8E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40988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D0D3AC-942A-4132-A426-1DCF8DC84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6C81B6-95F6-4753-BF7A-8B14F85CB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53E539-FE2B-47E2-951C-456618D3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3402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DD513-503D-4825-AC2C-D13BE4CC88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2788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D737AD-3492-400D-8A09-AE37CE2CA6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4714B5-01C0-4778-8B61-1E2D0ED98B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AF5E14-449A-4FBA-A9A9-AF03E5B3E8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8EDABE-25ED-453C-A7DB-37A1E022A7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63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2E816A-90AA-407F-A083-D3E425900A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AC5F43-08A7-4149-8770-0F8355EE1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96785F-3F79-4F68-A53F-009E3DA2A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901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581A6-3AA5-42D6-B61C-9317DD6DF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9AB59D-8629-4B6D-9DE7-D49ABF428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52E813-583C-47AA-8F02-CEF73B691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0C40D9-6FCE-4F34-9787-B97002B2F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709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08E294-FAB5-4F00-B5E5-4AB5BD14F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EA5B98-886B-428C-8426-1B6A7F95B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9E13D9-BE7A-4109-9E06-464B130AB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590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8E5773-5257-4017-92BC-393ED358C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557651-B4E7-4D62-997E-8ED589F5A5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9B11E7-FF1B-4ACF-968A-155948FFB9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22825A-EA7C-4D05-9F97-4EA4DF700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DAB6E8-D76E-412B-B9AA-16B51B846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A82D27-1939-485A-982A-0AEA2F122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3226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F44AF-1233-4B33-874D-1D905B07C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043795-FC7A-479F-AFC8-B1FBAFE912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BB8058-92AF-4FC7-80E8-1E540888E4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DA156B-C4AE-4BD3-8A75-36B457B19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ED698A-3D5D-47C4-B84C-5F444DCEA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E465906-3D8B-45BF-8EFC-3852CB06E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590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1D4F-16CB-4CD5-A673-F49D185E4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7A1015-EC09-4631-A2F9-1AEE950FD4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2A55BB-D516-4E83-B769-AF6922598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9F5B0C-2B05-41AD-B687-B88A9B0A9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746B23-985D-4B04-891B-17AC86FBF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1790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C62A75-6CC3-4D1D-953D-D30BB36934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1388" y="730250"/>
            <a:ext cx="5257800" cy="116252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61A6ED-49AD-4251-96C6-06342FE1A4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2588" cy="116252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F861CB-CF36-4443-A6F1-744F547C0B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C83902-7DC4-4CDD-A206-469C17D73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B55A74-AEEE-41AF-9400-5569205B2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331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0783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0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2894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951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6401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1771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6959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9193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6096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4996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9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7142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86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9346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71935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369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2101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5498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2595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1518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798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6837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6218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634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29799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651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78529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57681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0873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7874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5760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998801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747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63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430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388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41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54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4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Relationship Id="rId22" Type="http://schemas.openxmlformats.org/officeDocument/2006/relationships/image" Target="../media/image5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4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8" y="76209"/>
            <a:ext cx="24189074" cy="1461258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217749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5511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  <p:sldLayoutId id="2147483739" r:id="rId14"/>
    <p:sldLayoutId id="2147483740" r:id="rId15"/>
    <p:sldLayoutId id="2147483741" r:id="rId16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509FC9-DDA7-4649-919F-586765513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5D02B3-41BB-4877-AEB9-E8A006047E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2788" cy="8704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6AFF03-0995-441B-AB56-20DA0D3A93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92D52-BD9E-4211-A665-442FB3DA701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86175F-0647-42A3-9200-5E6021E4BF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4288"/>
            <a:ext cx="823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90A5F5-9B51-4885-AFDC-FF7125857E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E60DE-557C-4417-B1DA-F639D8316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386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8" y="76209"/>
            <a:ext cx="24189074" cy="1461258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1089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0552" y="155592"/>
            <a:ext cx="1371510" cy="137176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8297" y="76209"/>
            <a:ext cx="1462945" cy="1461258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8" y="76209"/>
            <a:ext cx="21192918" cy="1440030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332" y="504557"/>
            <a:ext cx="1494417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690" y="504557"/>
            <a:ext cx="1404643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227" y="286453"/>
            <a:ext cx="14545442" cy="976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250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8.png"/><Relationship Id="rId7" Type="http://schemas.openxmlformats.org/officeDocument/2006/relationships/image" Target="../media/image4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11" Type="http://schemas.openxmlformats.org/officeDocument/2006/relationships/image" Target="../media/image45.png"/><Relationship Id="rId5" Type="http://schemas.openxmlformats.org/officeDocument/2006/relationships/image" Target="../media/image40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4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0.png"/><Relationship Id="rId7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7.jpg"/><Relationship Id="rId7" Type="http://schemas.openxmlformats.org/officeDocument/2006/relationships/image" Target="../media/image6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57.jpg"/><Relationship Id="rId7" Type="http://schemas.openxmlformats.org/officeDocument/2006/relationships/image" Target="../media/image7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57.jpg"/><Relationship Id="rId7" Type="http://schemas.openxmlformats.org/officeDocument/2006/relationships/image" Target="../media/image7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57.jpg"/><Relationship Id="rId7" Type="http://schemas.openxmlformats.org/officeDocument/2006/relationships/image" Target="../media/image8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9.png"/><Relationship Id="rId9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57.jpg"/><Relationship Id="rId7" Type="http://schemas.openxmlformats.org/officeDocument/2006/relationships/image" Target="../media/image9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7.jpg"/><Relationship Id="rId7" Type="http://schemas.openxmlformats.org/officeDocument/2006/relationships/image" Target="../media/image9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94.png"/><Relationship Id="rId5" Type="http://schemas.openxmlformats.org/officeDocument/2006/relationships/image" Target="../media/image85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7.jpg"/><Relationship Id="rId7" Type="http://schemas.openxmlformats.org/officeDocument/2006/relationships/image" Target="../media/image10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6.png"/><Relationship Id="rId9" Type="http://schemas.openxmlformats.org/officeDocument/2006/relationships/image" Target="../media/image10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57.jpg"/><Relationship Id="rId7" Type="http://schemas.openxmlformats.org/officeDocument/2006/relationships/image" Target="../media/image42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410.png"/><Relationship Id="rId5" Type="http://schemas.openxmlformats.org/officeDocument/2006/relationships/image" Target="../media/image401.png"/><Relationship Id="rId4" Type="http://schemas.openxmlformats.org/officeDocument/2006/relationships/image" Target="../media/image390.png"/><Relationship Id="rId9" Type="http://schemas.openxmlformats.org/officeDocument/2006/relationships/image" Target="../media/image4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3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240.png"/><Relationship Id="rId5" Type="http://schemas.openxmlformats.org/officeDocument/2006/relationships/image" Target="../media/image210.png"/><Relationship Id="rId10" Type="http://schemas.openxmlformats.org/officeDocument/2006/relationships/image" Target="../media/image32.png"/><Relationship Id="rId4" Type="http://schemas.openxmlformats.org/officeDocument/2006/relationships/image" Target="../media/image190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50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804" y="4866579"/>
            <a:ext cx="19878868" cy="8393432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6" tIns="45708" rIns="91416" bIns="45708" rtlCol="0" anchor="ctr"/>
          <a:lstStyle/>
          <a:p>
            <a:pPr algn="ctr" defTabSz="2177496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114" y="1908156"/>
            <a:ext cx="3432302" cy="830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6" tIns="45708" rIns="91416" bIns="45708" rtlCol="0">
            <a:spAutoFit/>
          </a:bodyPr>
          <a:lstStyle/>
          <a:p>
            <a:pPr algn="ctr" defTabSz="2177496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21" y="3347448"/>
            <a:ext cx="24402084" cy="831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6" tIns="45708" rIns="91416" bIns="45708" rtlCol="0">
            <a:spAutoFit/>
          </a:bodyPr>
          <a:lstStyle/>
          <a:p>
            <a:pPr algn="ctr" defTabSz="2177496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250985" y="4446689"/>
            <a:ext cx="17022561" cy="861750"/>
            <a:chOff x="4121666" y="4446051"/>
            <a:chExt cx="17021453" cy="86169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6" tIns="45708" rIns="91416" bIns="45708"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666" y="4446051"/>
              <a:ext cx="17021453" cy="86169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6" tIns="45708" rIns="91416" bIns="45708" rtlCol="0">
              <a:spAutoFit/>
            </a:bodyPr>
            <a:lstStyle/>
            <a:p>
              <a:pPr algn="ctr" defTabSz="2177496">
                <a:lnSpc>
                  <a:spcPts val="6000"/>
                </a:lnSpc>
                <a:spcBef>
                  <a:spcPts val="1800"/>
                </a:spcBef>
              </a:pPr>
              <a:r>
                <a:rPr lang="en-US" sz="66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TÍCH VÔ HƯỚNG CỦA HAI VECTƠ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7842" y="1464348"/>
            <a:ext cx="1814246" cy="1828903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algn="ctr" defTabSz="2177496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6" tIns="45708" rIns="91416" bIns="45708" rtlCol="0">
              <a:spAutoFit/>
            </a:bodyPr>
            <a:lstStyle/>
            <a:p>
              <a:pPr defTabSz="2177496"/>
              <a:r>
                <a:rPr lang="en-US" sz="810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2087" y="1619192"/>
            <a:ext cx="2238521" cy="170713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3104" y="5796870"/>
            <a:ext cx="5754345" cy="1630465"/>
            <a:chOff x="7459670" y="7086600"/>
            <a:chExt cx="5754635" cy="1630548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1849" cy="15389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  <a:p>
              <a:pPr>
                <a:spcBef>
                  <a:spcPct val="0"/>
                </a:spcBef>
                <a:defRPr/>
              </a:pP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2177496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14016" y="9605010"/>
            <a:ext cx="13330136" cy="1653057"/>
            <a:chOff x="7459670" y="8524495"/>
            <a:chExt cx="13330811" cy="165313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1698025" cy="15389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ÍNH CHẤT CỦA TÍCH VÔ H</a:t>
              </a: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ỚNG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2177496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639" y="7085159"/>
            <a:ext cx="15916626" cy="1569660"/>
            <a:chOff x="644526" y="2766774"/>
            <a:chExt cx="16196671" cy="1569558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4934611" cy="1569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ạ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ế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 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217749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638" y="8312743"/>
            <a:ext cx="10254329" cy="861830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lang="en-US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</a:t>
              </a:r>
              <a:r>
                <a:rPr lang="vi-VN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ớng</a:t>
              </a:r>
              <a:r>
                <a:rPr lang="en-US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217749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141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916499" y="2739700"/>
            <a:ext cx="23029019" cy="2659083"/>
            <a:chOff x="1175570" y="2468560"/>
            <a:chExt cx="23210635" cy="3152538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6"/>
              <a:ext cx="23210634" cy="274850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0" cy="1301501"/>
              <a:chOff x="1175570" y="1834705"/>
              <a:chExt cx="4149244" cy="141969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3061472" y="540870"/>
                <a:ext cx="828639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1125098" y="3622569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886343" y="5739576"/>
            <a:ext cx="23057440" cy="7027470"/>
            <a:chOff x="1270511" y="6032440"/>
            <a:chExt cx="22584336" cy="4842379"/>
          </a:xfrm>
        </p:grpSpPr>
        <p:sp>
          <p:nvSpPr>
            <p:cNvPr id="22" name="Rounded Rectangle 21"/>
            <p:cNvSpPr/>
            <p:nvPr/>
          </p:nvSpPr>
          <p:spPr>
            <a:xfrm>
              <a:off x="1270511" y="6157391"/>
              <a:ext cx="22584336" cy="47174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1087390" y="3662978"/>
                <a:ext cx="22858128" cy="3315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390" y="3662978"/>
                <a:ext cx="22858128" cy="3315716"/>
              </a:xfrm>
              <a:prstGeom prst="rect">
                <a:avLst/>
              </a:prstGeom>
              <a:blipFill>
                <a:blip r:embed="rId2"/>
                <a:stretch>
                  <a:fillRect l="-1067" t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498134" y="6773493"/>
                <a:ext cx="12901892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720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4" y="6773493"/>
                <a:ext cx="12901892" cy="830612"/>
              </a:xfrm>
              <a:prstGeom prst="rect">
                <a:avLst/>
              </a:prstGeom>
              <a:blipFill>
                <a:blip r:embed="rId3"/>
                <a:stretch>
                  <a:fillRect t="-8088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1125098" y="8224358"/>
                <a:ext cx="21182812" cy="16410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R="0" lvl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vi-VN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vi-VN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vi-VN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vi-VN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098" y="8224358"/>
                <a:ext cx="21182812" cy="1641027"/>
              </a:xfrm>
              <a:prstGeom prst="rect">
                <a:avLst/>
              </a:prstGeom>
              <a:blipFill>
                <a:blip r:embed="rId4"/>
                <a:stretch>
                  <a:fillRect l="-1180" t="-8550" b="-16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726022" y="10481585"/>
                <a:ext cx="13161525" cy="22057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𝑩</m:t>
                            </m:r>
                          </m:e>
                        </m:acc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1350645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22" y="10481585"/>
                <a:ext cx="13161525" cy="2205797"/>
              </a:xfrm>
              <a:prstGeom prst="rect">
                <a:avLst/>
              </a:prstGeom>
              <a:blipFill>
                <a:blip r:embed="rId5"/>
                <a:stretch>
                  <a:fillRect t="-1105" b="-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C65E0323-4C40-48FD-B1CC-9FC50B6ED329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911" y="6706936"/>
            <a:ext cx="8424936" cy="584456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4" name="Group 47">
            <a:extLst>
              <a:ext uri="{FF2B5EF4-FFF2-40B4-BE49-F238E27FC236}">
                <a16:creationId xmlns:a16="http://schemas.microsoft.com/office/drawing/2014/main" id="{1095EA08-BA3B-4178-947A-3F3A3C603A7A}"/>
              </a:ext>
            </a:extLst>
          </p:cNvPr>
          <p:cNvGrpSpPr/>
          <p:nvPr/>
        </p:nvGrpSpPr>
        <p:grpSpPr>
          <a:xfrm>
            <a:off x="886343" y="1735393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96D2995A-4EE6-4307-9603-9BACCA42BDE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8" name="Group 30">
              <a:extLst>
                <a:ext uri="{FF2B5EF4-FFF2-40B4-BE49-F238E27FC236}">
                  <a16:creationId xmlns:a16="http://schemas.microsoft.com/office/drawing/2014/main" id="{68B42A6A-268D-41C6-B00D-E27A02FC31A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D3DC68A8-6E83-4696-BAA3-F8F81FDE3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Oval 72">
                <a:extLst>
                  <a:ext uri="{FF2B5EF4-FFF2-40B4-BE49-F238E27FC236}">
                    <a16:creationId xmlns:a16="http://schemas.microsoft.com/office/drawing/2014/main" id="{A273E0B3-CF62-4B64-9CF2-DD4AA1D42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3">
                <a:extLst>
                  <a:ext uri="{FF2B5EF4-FFF2-40B4-BE49-F238E27FC236}">
                    <a16:creationId xmlns:a16="http://schemas.microsoft.com/office/drawing/2014/main" id="{C3C2C066-AB00-4076-833F-E9E81EE3F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4">
                <a:extLst>
                  <a:ext uri="{FF2B5EF4-FFF2-40B4-BE49-F238E27FC236}">
                    <a16:creationId xmlns:a16="http://schemas.microsoft.com/office/drawing/2014/main" id="{FB3D77D8-1FCF-4C56-A8E7-49B7B7C7B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5">
                <a:extLst>
                  <a:ext uri="{FF2B5EF4-FFF2-40B4-BE49-F238E27FC236}">
                    <a16:creationId xmlns:a16="http://schemas.microsoft.com/office/drawing/2014/main" id="{1F1AAA29-2CE0-40E8-94C8-0D6010BB96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BCC340D7-FA76-4421-B930-7621E1B55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40EDF086-8319-4466-A5D4-3C0D8B5AA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78F1163F-589A-4757-82F0-BEFF5B865B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9">
                <a:extLst>
                  <a:ext uri="{FF2B5EF4-FFF2-40B4-BE49-F238E27FC236}">
                    <a16:creationId xmlns:a16="http://schemas.microsoft.com/office/drawing/2014/main" id="{14B754C7-2053-4F3F-B5FB-478164FC0E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0">
                <a:extLst>
                  <a:ext uri="{FF2B5EF4-FFF2-40B4-BE49-F238E27FC236}">
                    <a16:creationId xmlns:a16="http://schemas.microsoft.com/office/drawing/2014/main" id="{9A9CA4E9-2437-40C5-BE83-FE200C82C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1">
                <a:extLst>
                  <a:ext uri="{FF2B5EF4-FFF2-40B4-BE49-F238E27FC236}">
                    <a16:creationId xmlns:a16="http://schemas.microsoft.com/office/drawing/2014/main" id="{201C0FC4-CB8D-45A3-8334-E311713EC9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2">
                <a:extLst>
                  <a:ext uri="{FF2B5EF4-FFF2-40B4-BE49-F238E27FC236}">
                    <a16:creationId xmlns:a16="http://schemas.microsoft.com/office/drawing/2014/main" id="{ED3816F1-4FF8-4B04-8413-9CE97B32A0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1F50D309-848D-4E42-B637-F1C046E6792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648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46" grpId="0"/>
      <p:bldP spid="50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540072" y="2790395"/>
            <a:ext cx="23119494" cy="3702065"/>
            <a:chOff x="1175569" y="2468560"/>
            <a:chExt cx="23120665" cy="571485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120663" cy="531081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69" y="2468560"/>
              <a:ext cx="3803802" cy="1350312"/>
              <a:chOff x="1175569" y="1834705"/>
              <a:chExt cx="4149246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69" y="1834705"/>
                <a:ext cx="1021055" cy="145487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540073" y="6588997"/>
            <a:ext cx="23057440" cy="5648342"/>
            <a:chOff x="1270511" y="6032440"/>
            <a:chExt cx="22584336" cy="3917394"/>
          </a:xfrm>
        </p:grpSpPr>
        <p:sp>
          <p:nvSpPr>
            <p:cNvPr id="22" name="Rounded Rectangle 21"/>
            <p:cNvSpPr/>
            <p:nvPr/>
          </p:nvSpPr>
          <p:spPr>
            <a:xfrm>
              <a:off x="1270511" y="6037798"/>
              <a:ext cx="22584336" cy="39120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471429" y="8806127"/>
                <a:ext cx="11955117" cy="928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29" y="8806127"/>
                <a:ext cx="11955117" cy="928396"/>
              </a:xfrm>
              <a:prstGeom prst="rect">
                <a:avLst/>
              </a:prstGeom>
              <a:blipFill>
                <a:blip r:embed="rId2"/>
                <a:stretch>
                  <a:fillRect t="-3289" b="-2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726022" y="3766614"/>
                <a:ext cx="22858128" cy="15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22" y="3766614"/>
                <a:ext cx="22858128" cy="1555106"/>
              </a:xfrm>
              <a:prstGeom prst="rect">
                <a:avLst/>
              </a:prstGeom>
              <a:blipFill>
                <a:blip r:embed="rId3"/>
                <a:stretch>
                  <a:fillRect l="-1067" t="-4706" b="-1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526397" y="5397214"/>
                <a:ext cx="1241904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Khi điểm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ngoài đoạn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97" y="5397214"/>
                <a:ext cx="12419044" cy="759375"/>
              </a:xfrm>
              <a:prstGeom prst="rect">
                <a:avLst/>
              </a:prstGeom>
              <a:blipFill>
                <a:blip r:embed="rId4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11460665" y="5354564"/>
                <a:ext cx="1241904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4572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Khi điểm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0665" y="5354564"/>
                <a:ext cx="12419044" cy="759375"/>
              </a:xfrm>
              <a:prstGeom prst="rect">
                <a:avLst/>
              </a:prstGeom>
              <a:blipFill>
                <a:blip r:embed="rId5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239466" y="7884535"/>
                <a:ext cx="1241904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Khi điểm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ngoài đoạn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7884535"/>
                <a:ext cx="12419044" cy="759375"/>
              </a:xfrm>
              <a:prstGeom prst="rect">
                <a:avLst/>
              </a:prstGeom>
              <a:blipFill>
                <a:blip r:embed="rId6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501EBF40-8706-4701-BC9F-F2498FAC6E65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742" y="7709630"/>
            <a:ext cx="8303180" cy="114583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ABA2FA72-D63D-4D93-8CCD-1C90C31AE86D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742" y="9312799"/>
            <a:ext cx="8583365" cy="99392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227006" y="9992168"/>
                <a:ext cx="1241904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4572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Khi điểm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06" y="9992168"/>
                <a:ext cx="12419044" cy="759375"/>
              </a:xfrm>
              <a:prstGeom prst="rect">
                <a:avLst/>
              </a:prstGeom>
              <a:blipFill>
                <a:blip r:embed="rId9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471429" y="10932646"/>
                <a:ext cx="13161525" cy="928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720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29" y="10932646"/>
                <a:ext cx="13161525" cy="928396"/>
              </a:xfrm>
              <a:prstGeom prst="rect">
                <a:avLst/>
              </a:prstGeom>
              <a:blipFill>
                <a:blip r:embed="rId10"/>
                <a:stretch>
                  <a:fillRect t="-2614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extLst>
              <a:ext uri="{FF2B5EF4-FFF2-40B4-BE49-F238E27FC236}">
                <a16:creationId xmlns:a16="http://schemas.microsoft.com/office/drawing/2014/main" id="{481B8FC9-3E46-4E3D-9736-8D386913542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2742" y="10932646"/>
            <a:ext cx="8583365" cy="152567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" name="Group 47">
            <a:extLst>
              <a:ext uri="{FF2B5EF4-FFF2-40B4-BE49-F238E27FC236}">
                <a16:creationId xmlns:a16="http://schemas.microsoft.com/office/drawing/2014/main" id="{23F8F146-CB98-48C9-909F-D3CAAB29AA61}"/>
              </a:ext>
            </a:extLst>
          </p:cNvPr>
          <p:cNvGrpSpPr/>
          <p:nvPr/>
        </p:nvGrpSpPr>
        <p:grpSpPr>
          <a:xfrm>
            <a:off x="526397" y="1827113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CB6A6594-1166-4D10-86F5-7B6A1C04DD4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2" name="Group 30">
              <a:extLst>
                <a:ext uri="{FF2B5EF4-FFF2-40B4-BE49-F238E27FC236}">
                  <a16:creationId xmlns:a16="http://schemas.microsoft.com/office/drawing/2014/main" id="{5046CF60-DFBC-4F91-A3A9-C6A3C2A255A9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04C2268C-C4C2-4F04-BED2-B1FCF44D4D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4B3021EF-6A4E-4FAB-B5FE-B393F64B9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549ED7D2-E282-4276-AB9D-A8BDBDBBEC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6546A7E6-B7E2-41E7-8418-71FD80E60E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B0D5FD9A-69B2-4C91-9F1B-4472B15FDE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1713E3E9-9EC9-4764-B003-4AA94573F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CACF48F5-FCB2-418A-87D2-5B9699D128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F7D61E3F-C95E-4FBD-A081-54852E6082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C1E0C003-507E-405A-BA4E-99062819F8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A02B0458-E224-4E18-93B3-1F15C2A4E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991DF1AA-1927-4E23-9CB9-15894063A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25FC9894-0404-4EC3-9385-0370B3482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A99820B7-317B-4380-8B99-C6A7E1D71AE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286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2" grpId="0"/>
      <p:bldP spid="41" grpId="0"/>
      <p:bldP spid="43" grpId="0"/>
      <p:bldP spid="45" grpId="0"/>
      <p:bldP spid="46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916499" y="2629834"/>
            <a:ext cx="23209459" cy="3702065"/>
            <a:chOff x="1175570" y="2468560"/>
            <a:chExt cx="23210635" cy="571485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6"/>
              <a:ext cx="23210634" cy="531081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89324"/>
              <a:chOff x="1175570" y="1834705"/>
              <a:chExt cx="4149245" cy="151549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151549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1140156" y="3565644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248350" algn="l"/>
              </a:tabLst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916499" y="6428436"/>
            <a:ext cx="23059175" cy="6953307"/>
            <a:chOff x="1270511" y="6032440"/>
            <a:chExt cx="22586035" cy="3676827"/>
          </a:xfrm>
        </p:grpSpPr>
        <p:sp>
          <p:nvSpPr>
            <p:cNvPr id="22" name="Rounded Rectangle 21"/>
            <p:cNvSpPr/>
            <p:nvPr/>
          </p:nvSpPr>
          <p:spPr>
            <a:xfrm>
              <a:off x="1272210" y="6452621"/>
              <a:ext cx="22584336" cy="32566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551853" y="9445699"/>
                <a:ext cx="16545901" cy="928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81026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𝑰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𝑰</m:t>
                                </m:r>
                              </m:e>
                            </m:acc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𝑨𝑩</m:t>
                            </m:r>
                          </m:e>
                        </m:acc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853" y="9445699"/>
                <a:ext cx="16545901" cy="9283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2149242" y="3115955"/>
                <a:ext cx="21564832" cy="2303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Cho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𝑵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242" y="3115955"/>
                <a:ext cx="21564832" cy="2303195"/>
              </a:xfrm>
              <a:prstGeom prst="rect">
                <a:avLst/>
              </a:prstGeom>
              <a:blipFill>
                <a:blip r:embed="rId3"/>
                <a:stretch>
                  <a:fillRect l="-1159" t="-6085" r="-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2503366" y="4697532"/>
                <a:ext cx="15325129" cy="8286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366" y="4697532"/>
                <a:ext cx="15325129" cy="828625"/>
              </a:xfrm>
              <a:prstGeom prst="rect">
                <a:avLst/>
              </a:prstGeom>
              <a:blipFill>
                <a:blip r:embed="rId4"/>
                <a:stretch>
                  <a:fillRect l="-1631" t="-9559" b="-33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1970795" y="5589127"/>
                <a:ext cx="17662685" cy="8286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795" y="5589127"/>
                <a:ext cx="17662685" cy="828625"/>
              </a:xfrm>
              <a:prstGeom prst="rect">
                <a:avLst/>
              </a:prstGeom>
              <a:blipFill>
                <a:blip r:embed="rId5"/>
                <a:stretch>
                  <a:fillRect t="-9559" b="-33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553389" y="8394942"/>
                <a:ext cx="15599536" cy="9263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𝑰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𝑰</m:t>
                                </m:r>
                              </m:e>
                            </m:acc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𝑴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89" y="8394942"/>
                <a:ext cx="15599536" cy="926344"/>
              </a:xfrm>
              <a:prstGeom prst="rect">
                <a:avLst/>
              </a:prstGeom>
              <a:blipFill>
                <a:blip r:embed="rId6"/>
                <a:stretch>
                  <a:fillRect t="-3289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1044173" y="10545662"/>
                <a:ext cx="12419044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173" y="10545662"/>
                <a:ext cx="12419044" cy="836319"/>
              </a:xfrm>
              <a:prstGeom prst="rect">
                <a:avLst/>
              </a:prstGeom>
              <a:blipFill>
                <a:blip r:embed="rId7"/>
                <a:stretch>
                  <a:fillRect t="-9489" b="-32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846350" y="11553548"/>
                <a:ext cx="19498229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𝑵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50" y="11553548"/>
                <a:ext cx="19498229" cy="847733"/>
              </a:xfrm>
              <a:prstGeom prst="rect">
                <a:avLst/>
              </a:prstGeom>
              <a:blipFill>
                <a:blip r:embed="rId8"/>
                <a:stretch>
                  <a:fillRect t="-8633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>
            <a:extLst>
              <a:ext uri="{FF2B5EF4-FFF2-40B4-BE49-F238E27FC236}">
                <a16:creationId xmlns:a16="http://schemas.microsoft.com/office/drawing/2014/main" id="{9C9EF23E-6CE6-4CE2-9F1A-DCC6AFA8FA1A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088" y="7254606"/>
            <a:ext cx="7364056" cy="41273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" name="Group 47">
            <a:extLst>
              <a:ext uri="{FF2B5EF4-FFF2-40B4-BE49-F238E27FC236}">
                <a16:creationId xmlns:a16="http://schemas.microsoft.com/office/drawing/2014/main" id="{CE8AAF5F-A652-42C4-A2A9-22E7C804B329}"/>
              </a:ext>
            </a:extLst>
          </p:cNvPr>
          <p:cNvGrpSpPr/>
          <p:nvPr/>
        </p:nvGrpSpPr>
        <p:grpSpPr>
          <a:xfrm>
            <a:off x="831928" y="158991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id="{FF2A7E69-1D61-4B11-964B-8836C7B566F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8B21EEBC-0B9D-45CE-9FD4-91E13108920F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id="{302146B0-9322-4E21-B77D-15836ADE9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id="{7DEAB53E-A8D5-4A42-BA11-50BFA08474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id="{75649A88-E92F-40A1-9478-D7ECF5CEC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100E8ABA-636B-468C-AD10-7E2844169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E2A9051E-031A-40B8-947B-B68D18FFC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B47E8604-32CB-4871-BA2A-0A4D2E767D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7">
                <a:extLst>
                  <a:ext uri="{FF2B5EF4-FFF2-40B4-BE49-F238E27FC236}">
                    <a16:creationId xmlns:a16="http://schemas.microsoft.com/office/drawing/2014/main" id="{A75C8946-AC45-4894-AAE0-F16ECF3CA8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8">
                <a:extLst>
                  <a:ext uri="{FF2B5EF4-FFF2-40B4-BE49-F238E27FC236}">
                    <a16:creationId xmlns:a16="http://schemas.microsoft.com/office/drawing/2014/main" id="{CEC6C948-4B0F-44B7-B3DE-3EF92C140A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9">
                <a:extLst>
                  <a:ext uri="{FF2B5EF4-FFF2-40B4-BE49-F238E27FC236}">
                    <a16:creationId xmlns:a16="http://schemas.microsoft.com/office/drawing/2014/main" id="{B9593CC8-27D3-49E1-98AC-F434F39D0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0">
                <a:extLst>
                  <a:ext uri="{FF2B5EF4-FFF2-40B4-BE49-F238E27FC236}">
                    <a16:creationId xmlns:a16="http://schemas.microsoft.com/office/drawing/2014/main" id="{862A2DE7-D1BA-486C-A48B-7526631D09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1">
                <a:extLst>
                  <a:ext uri="{FF2B5EF4-FFF2-40B4-BE49-F238E27FC236}">
                    <a16:creationId xmlns:a16="http://schemas.microsoft.com/office/drawing/2014/main" id="{1E1EE465-9EC4-49A2-A2FD-7BB73B4FC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CDEBAD9D-2149-4BC5-B3CE-5511DD6DC1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643FFD81-0AEE-42BD-BB0C-BEAF223647C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6203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2" grpId="0"/>
      <p:bldP spid="41" grpId="0"/>
      <p:bldP spid="43" grpId="0"/>
      <p:bldP spid="45" grpId="0"/>
      <p:bldP spid="46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25414" y="2454860"/>
            <a:ext cx="23868081" cy="2942588"/>
            <a:chOff x="923003" y="3917552"/>
            <a:chExt cx="23870844" cy="2942928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148122" y="4097826"/>
              <a:ext cx="23645725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0" y="5439512"/>
            <a:ext cx="24193495" cy="1290602"/>
            <a:chOff x="206476" y="1347113"/>
            <a:chExt cx="115936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5239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43325" y="7043684"/>
            <a:ext cx="23663876" cy="4886036"/>
            <a:chOff x="48567" y="4381500"/>
            <a:chExt cx="23666614" cy="4886602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19899" y="4484512"/>
              <a:ext cx="23495282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6084999" y="7406746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2146534" y="559131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1303539" y="8601160"/>
                <a:ext cx="21566494" cy="2318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𝑮𝑨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𝑮𝑩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𝑩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𝑮𝑨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𝑮𝑩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𝑮𝑨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𝑮𝑩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groupChr>
                      <m:groupChrPr>
                        <m:chr m:val="→"/>
                        <m:vertJc m:val="bot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539" y="8601160"/>
                <a:ext cx="21566494" cy="2318455"/>
              </a:xfrm>
              <a:prstGeom prst="rect">
                <a:avLst/>
              </a:prstGeom>
              <a:blipFill>
                <a:blip r:embed="rId4"/>
                <a:stretch>
                  <a:fillRect t="-1316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433836" y="5655093"/>
                <a:ext cx="3784262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836" y="5655093"/>
                <a:ext cx="3784262" cy="1067152"/>
              </a:xfrm>
              <a:prstGeom prst="rect">
                <a:avLst/>
              </a:prstGeom>
              <a:blipFill>
                <a:blip r:embed="rId5"/>
                <a:stretch>
                  <a:fillRect r="-4509" b="-1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366461" y="5387485"/>
                <a:ext cx="4296394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fr-FR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fr-FR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61" y="5387485"/>
                <a:ext cx="4296394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572354" y="5548275"/>
                <a:ext cx="3784262" cy="1171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fr-FR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2354" y="5548275"/>
                <a:ext cx="3784262" cy="11716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648123" y="5389925"/>
                <a:ext cx="4559078" cy="1213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fr-FR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fr-FR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8123" y="5389925"/>
                <a:ext cx="4559078" cy="1213345"/>
              </a:xfrm>
              <a:prstGeom prst="rect">
                <a:avLst/>
              </a:prstGeom>
              <a:blipFill>
                <a:blip r:embed="rId8"/>
                <a:stretch>
                  <a:fillRect r="-1070" b="-11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1023731" y="3875672"/>
                <a:ext cx="22853232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đều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ạnh bằng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731" y="3875672"/>
                <a:ext cx="22853232" cy="799963"/>
              </a:xfrm>
              <a:prstGeom prst="rect">
                <a:avLst/>
              </a:prstGeom>
              <a:blipFill>
                <a:blip r:embed="rId9"/>
                <a:stretch>
                  <a:fillRect l="-1094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336CA140-0F4C-4427-B08A-2B9A11AA917B}"/>
              </a:ext>
            </a:extLst>
          </p:cNvPr>
          <p:cNvGrpSpPr/>
          <p:nvPr/>
        </p:nvGrpSpPr>
        <p:grpSpPr>
          <a:xfrm>
            <a:off x="1950843" y="1645662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31BA0AB0-84A9-4D07-AF68-9762D08A9EB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EE064F65-7652-4B95-8647-7B8B71CC8DF8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1A07290C-8616-43C8-ABA8-92890D930C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4F7497CF-2071-460F-98FE-7473AD800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640609DF-E043-46D4-9DDA-ADE72C9E6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C24FEFC3-86EC-4F6E-A91F-D7BBDBB0D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2DC6DFA6-FE67-4CD4-8D35-660A374CA8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BAA60E26-BF56-401A-989D-6B25BCD7D6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78CB48BC-B6C6-4B2D-B0B9-CDAB87E2E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49B1D601-53EC-48A3-945F-89B38B692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6FCE1E81-5BD9-4F4A-AA10-87D40BC35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E53199D1-AC7E-4303-A6A7-C4DA6EA5B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E8FEAD44-0284-4758-AADC-7E69DB2E8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EA19C2B0-F402-47EE-81A8-8DE8104372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9F1A17A4-600F-4948-AE25-344ED964885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2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638193" y="2567771"/>
            <a:ext cx="23314020" cy="2961045"/>
            <a:chOff x="923003" y="3917552"/>
            <a:chExt cx="23316719" cy="2961387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982941" y="4116285"/>
              <a:ext cx="23256781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638193" y="6148069"/>
            <a:ext cx="23314019" cy="1290602"/>
            <a:chOff x="206476" y="1347113"/>
            <a:chExt cx="11172236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102494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76296" y="7625804"/>
            <a:ext cx="23269893" cy="5031642"/>
            <a:chOff x="48567" y="4381500"/>
            <a:chExt cx="23272587" cy="5032224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153737" y="4630134"/>
              <a:ext cx="23167417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1183207" y="8958635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681454" y="630461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1154037" y="10117102"/>
                <a:ext cx="21566494" cy="928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037" y="10117102"/>
                <a:ext cx="21566494" cy="928396"/>
              </a:xfrm>
              <a:prstGeom prst="rect">
                <a:avLst/>
              </a:prstGeom>
              <a:blipFill>
                <a:blip r:embed="rId4"/>
                <a:stretch>
                  <a:fillRect t="-3289" b="-2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879936" y="6361404"/>
                <a:ext cx="378426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936" y="6361404"/>
                <a:ext cx="3784262" cy="856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812561" y="6093796"/>
                <a:ext cx="4296394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𝑫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561" y="6093796"/>
                <a:ext cx="4296394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4018454" y="6254586"/>
                <a:ext cx="378426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8454" y="6254586"/>
                <a:ext cx="3784262" cy="856068"/>
              </a:xfrm>
              <a:prstGeom prst="rect">
                <a:avLst/>
              </a:prstGeom>
              <a:blipFill>
                <a:blip r:embed="rId7"/>
                <a:stretch>
                  <a:fillRect t="-3571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772319" y="6005635"/>
                <a:ext cx="4559078" cy="895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2319" y="6005635"/>
                <a:ext cx="4559078" cy="895566"/>
              </a:xfrm>
              <a:prstGeom prst="rect">
                <a:avLst/>
              </a:prstGeom>
              <a:blipFill>
                <a:blip r:embed="rId8"/>
                <a:stretch>
                  <a:fillRect t="-680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1336510" y="3988583"/>
                <a:ext cx="2285323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510" y="3988583"/>
                <a:ext cx="22853232" cy="769441"/>
              </a:xfrm>
              <a:prstGeom prst="rect">
                <a:avLst/>
              </a:prstGeom>
              <a:blipFill>
                <a:blip r:embed="rId9"/>
                <a:stretch>
                  <a:fillRect l="-106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B4AC781C-F2B1-4D7C-A1BA-518CC8BECFDA}"/>
              </a:ext>
            </a:extLst>
          </p:cNvPr>
          <p:cNvGrpSpPr/>
          <p:nvPr/>
        </p:nvGrpSpPr>
        <p:grpSpPr>
          <a:xfrm>
            <a:off x="1993517" y="1645662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32BA3A70-C584-4E94-AF50-8BE043FE41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A85C0B6E-3B49-42E8-9FD3-B6971C50C3D6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C89226FB-FD5F-474C-9624-58E0926A0B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A9473281-EF2E-4931-BC72-273B6A235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00CA30C2-5311-4307-8FEC-55261BCD9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75AAC82E-C2EC-48E0-9A5A-866CF06E11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4BDEBDC1-69F0-4904-ABAC-CCFDB36B50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77DA1B1B-45FA-420F-A71A-4E304EA4B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0B333640-D470-4298-9B53-BDFCB18D87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A4C80581-7BDF-4D11-B581-7C93DF69B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0F0A8DC8-E5A9-4394-8C0D-7259D1E48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B84301A0-0565-49F2-BADA-3BBC3C97C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6C6857FB-1818-4981-8D7F-4A547CE6F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87F126D8-BA5A-45DE-80E5-84583CAD9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DD121E42-1D96-4A30-8DD6-C8C5ED66E0E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199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49975" y="2495336"/>
            <a:ext cx="23885638" cy="2977154"/>
            <a:chOff x="923003" y="3917552"/>
            <a:chExt cx="23888403" cy="2977498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070353" y="4132396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249975" y="5835051"/>
            <a:ext cx="23885638" cy="1290602"/>
            <a:chOff x="206476" y="1347113"/>
            <a:chExt cx="115936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5239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88077" y="7312786"/>
            <a:ext cx="23964205" cy="4920729"/>
            <a:chOff x="48567" y="4381500"/>
            <a:chExt cx="23966979" cy="4921299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41148" y="4519209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9043648" y="8378024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6065627" y="5956026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5663932" y="9582973"/>
                <a:ext cx="16273808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𝟒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932" y="9582973"/>
                <a:ext cx="16273808" cy="830612"/>
              </a:xfrm>
              <a:prstGeom prst="rect">
                <a:avLst/>
              </a:prstGeom>
              <a:blipFill>
                <a:blip r:embed="rId4"/>
                <a:stretch>
                  <a:fillRect t="-8088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491717" y="6048386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717" y="6048386"/>
                <a:ext cx="3784262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050000" y="6067526"/>
                <a:ext cx="429639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000" y="6067526"/>
                <a:ext cx="4296394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630235" y="5941568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0235" y="5941568"/>
                <a:ext cx="3784262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748358" y="5980365"/>
                <a:ext cx="4455250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8358" y="5980365"/>
                <a:ext cx="4455250" cy="973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5171829" y="3718017"/>
                <a:ext cx="22853232" cy="895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829" y="3718017"/>
                <a:ext cx="22853232" cy="895566"/>
              </a:xfrm>
              <a:prstGeom prst="rect">
                <a:avLst/>
              </a:prstGeom>
              <a:blipFill>
                <a:blip r:embed="rId9"/>
                <a:stretch>
                  <a:fillRect l="-1067" t="-340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11A7664F-E2AA-4C53-8043-9F950183776B}"/>
              </a:ext>
            </a:extLst>
          </p:cNvPr>
          <p:cNvGrpSpPr/>
          <p:nvPr/>
        </p:nvGrpSpPr>
        <p:grpSpPr>
          <a:xfrm>
            <a:off x="2085910" y="1609089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2B7F6CFA-861E-4AEE-AB33-93EFB231AF4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01F387FF-AF9C-47B3-AE94-D7659C16D59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588460EE-7A9D-4851-9640-4B61DF87D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5D30C639-0583-4068-9370-DFB4A6CC90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F7682EB5-EFD4-4A7F-9798-BBA8CBFABB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47A5B437-CD5A-48CC-91A8-76233DE737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F7535578-5E16-42E6-B325-1360AF949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29E8D516-1D56-46EE-BE26-31DE015C0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E830935E-2F28-437C-A112-C6B68212F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AA7BB4E6-45E7-49D5-B04F-97FDCD31CF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5785338C-6615-4E71-A97F-30BE5A931C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C08CF953-E832-49E2-94FD-527AFD2323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3B9AAAF1-0D2A-422E-A76F-1532CD151E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E2BBB147-D26E-4F24-9702-DDE1938B1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405D8D03-20F9-48C2-8265-FFB0540D634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935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69875" y="2524101"/>
            <a:ext cx="23645837" cy="2869261"/>
            <a:chOff x="923003" y="3917552"/>
            <a:chExt cx="23648574" cy="2869593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21109" y="4024491"/>
              <a:ext cx="23350468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233679" y="5638254"/>
            <a:ext cx="24138815" cy="1290602"/>
            <a:chOff x="206476" y="1347113"/>
            <a:chExt cx="117714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7017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81782" y="7226907"/>
            <a:ext cx="23440782" cy="4932867"/>
            <a:chOff x="48567" y="4381500"/>
            <a:chExt cx="23443495" cy="493343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15396" y="4531348"/>
              <a:ext cx="23276666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7854307" y="8104244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2097275" y="5813278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679858" y="9386048"/>
                <a:ext cx="17876737" cy="849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858" y="9386048"/>
                <a:ext cx="17876737" cy="849720"/>
              </a:xfrm>
              <a:prstGeom prst="rect">
                <a:avLst/>
              </a:prstGeom>
              <a:blipFill>
                <a:blip r:embed="rId4"/>
                <a:stretch>
                  <a:fillRect t="-6475" b="-33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413891" y="5853458"/>
                <a:ext cx="378426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𝑯</m:t>
                          </m:r>
                        </m:e>
                      </m:acc>
                      <m:r>
                        <a:rPr lang="fr-FR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91" y="5853458"/>
                <a:ext cx="3784262" cy="856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6374473" y="5566313"/>
                <a:ext cx="46942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𝑯</m:t>
                          </m:r>
                        </m:e>
                      </m:acc>
                      <m:r>
                        <a:rPr lang="fr-FR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73" y="5566313"/>
                <a:ext cx="4694216" cy="1364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552409" y="5746640"/>
                <a:ext cx="378426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2409" y="5746640"/>
                <a:ext cx="3784262" cy="856068"/>
              </a:xfrm>
              <a:prstGeom prst="rect">
                <a:avLst/>
              </a:prstGeom>
              <a:blipFill>
                <a:blip r:embed="rId7"/>
                <a:stretch>
                  <a:fillRect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8632219" y="5797674"/>
                <a:ext cx="5940303" cy="895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𝑨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𝑩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𝑪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219" y="5797674"/>
                <a:ext cx="5940303" cy="895566"/>
              </a:xfrm>
              <a:prstGeom prst="rect">
                <a:avLst/>
              </a:prstGeom>
              <a:blipFill>
                <a:blip r:embed="rId8"/>
                <a:stretch>
                  <a:fillRect t="-680" r="-1641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4252695" y="3376845"/>
                <a:ext cx="23347766" cy="1699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695" y="3376845"/>
                <a:ext cx="23347766" cy="1699119"/>
              </a:xfrm>
              <a:prstGeom prst="rect">
                <a:avLst/>
              </a:prstGeom>
              <a:blipFill>
                <a:blip r:embed="rId9"/>
                <a:stretch>
                  <a:fillRect l="-1070" t="-609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D1CB5AE0-5E38-4C7D-8DF9-AB1C772CFBCF}"/>
              </a:ext>
            </a:extLst>
          </p:cNvPr>
          <p:cNvGrpSpPr/>
          <p:nvPr/>
        </p:nvGrpSpPr>
        <p:grpSpPr>
          <a:xfrm>
            <a:off x="1997488" y="1595319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3D061DC3-AE73-4393-8522-15433AA94DA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39F41B80-DEEA-4CAE-8538-78B42E7EF41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ADFC6241-EA7D-46D3-BAA1-2AEDE2601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6E9AEA6D-4074-486A-8576-33705AC437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0A5237D8-ECC7-4976-8537-5B20F0B87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683A2456-2C36-43F4-BAEF-6E3CFF60EE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2A17894A-C61F-4206-AFA6-D81E0944D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AD55ADAF-C936-4F51-87ED-F51E7EFC3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9AE99866-DE81-4EAB-AFE2-5D9F31F85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C91F7BCD-A808-4B61-B3F7-BA40A14942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8865F274-CB2F-4E0D-8A1A-292BE70A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C7A686F6-CD57-4308-B06F-B1461C343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F0834744-D43F-4EAF-AA41-A26BE06B8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BF7DE63E-62E2-4491-85B4-AC66B2B17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3BB7E72C-5511-4152-B472-89BDD51758D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977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98116" y="2754689"/>
            <a:ext cx="23562031" cy="2959983"/>
            <a:chOff x="923003" y="3917552"/>
            <a:chExt cx="23564758" cy="2960325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137292" y="4115223"/>
              <a:ext cx="23350469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298116" y="6724072"/>
            <a:ext cx="23703575" cy="1290602"/>
            <a:chOff x="206476" y="1347113"/>
            <a:chExt cx="11358914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273155" y="8418888"/>
            <a:ext cx="23647168" cy="4965238"/>
            <a:chOff x="48567" y="4381500"/>
            <a:chExt cx="23649905" cy="4965813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42286" y="4563723"/>
              <a:ext cx="23456186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843130" y="9534638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340585" y="6829188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698634" y="10319361"/>
                <a:ext cx="23367828" cy="2765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34" y="10319361"/>
                <a:ext cx="23367828" cy="2765437"/>
              </a:xfrm>
              <a:prstGeom prst="rect">
                <a:avLst/>
              </a:prstGeom>
              <a:blipFill>
                <a:blip r:embed="rId4"/>
                <a:stretch>
                  <a:fillRect t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539859" y="6937407"/>
                <a:ext cx="378426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59" y="6937407"/>
                <a:ext cx="3784262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295787" y="6901890"/>
                <a:ext cx="429639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787" y="6901890"/>
                <a:ext cx="4296394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678377" y="6830589"/>
                <a:ext cx="3784262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8377" y="6830589"/>
                <a:ext cx="3784262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8887998" y="6923790"/>
                <a:ext cx="5940303" cy="877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7998" y="6923790"/>
                <a:ext cx="5940303" cy="877484"/>
              </a:xfrm>
              <a:prstGeom prst="rect">
                <a:avLst/>
              </a:prstGeom>
              <a:blipFill>
                <a:blip r:embed="rId8"/>
                <a:stretch>
                  <a:fillRect t="-2083" b="-3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737106" y="3962106"/>
                <a:ext cx="23347766" cy="876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06" y="3962106"/>
                <a:ext cx="23347766" cy="876458"/>
              </a:xfrm>
              <a:prstGeom prst="rect">
                <a:avLst/>
              </a:prstGeom>
              <a:blipFill>
                <a:blip r:embed="rId9"/>
                <a:stretch>
                  <a:fillRect l="-1070" t="-347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8C8D6DCF-F611-4BF2-ACA3-A0F06624235F}"/>
              </a:ext>
            </a:extLst>
          </p:cNvPr>
          <p:cNvGrpSpPr/>
          <p:nvPr/>
        </p:nvGrpSpPr>
        <p:grpSpPr>
          <a:xfrm>
            <a:off x="1962229" y="1646699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4CDFC5B4-CD98-4669-A728-A4563DB7DA8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1D891E1A-EFF7-4E1D-B1DD-81B1792C2426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458596DB-8A43-4AA8-8835-9315DE1F4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A39ADBBA-725E-46B9-8126-249F34121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6C5BDD91-9814-4D0E-9DC9-E957CE0BE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F898224F-FDCD-4C4A-A37D-7FE5A09E4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11804BD3-2AF3-40DE-A6D6-C080EDD1F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0F270F7B-E4F9-449A-AB88-24E5D96A7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9776742D-51E2-4001-87E5-A1F31F2C5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FCF45C9A-A3FA-4AB6-A0AD-0244252D0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779DDA4F-3183-4C40-86EE-3C38A53817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7E0CB4BD-8314-4B1E-B0FC-649EE84070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7762595A-A3EF-4243-81D3-1AC24C1DF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19A8596C-9882-4A61-96C0-089F174E63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FB102087-2035-4EEB-B5B7-53D7A896955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6466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332324" y="5576825"/>
            <a:ext cx="23703575" cy="1290602"/>
            <a:chOff x="206476" y="1347113"/>
            <a:chExt cx="11358914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32324" y="2445721"/>
            <a:ext cx="23720939" cy="2942975"/>
            <a:chOff x="923003" y="3917552"/>
            <a:chExt cx="23723685" cy="2943315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89577" y="4098213"/>
              <a:ext cx="23357111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270427" y="7054560"/>
            <a:ext cx="23782836" cy="5030325"/>
            <a:chOff x="48567" y="4381500"/>
            <a:chExt cx="23785589" cy="5030907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71327" y="4628817"/>
              <a:ext cx="23462829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5636954" y="7689838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8689188" y="5710502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3799023" y="9343765"/>
                <a:ext cx="21566494" cy="26652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=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023" y="9343765"/>
                <a:ext cx="21566494" cy="26652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574067" y="5790160"/>
                <a:ext cx="3784262" cy="869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067" y="5790160"/>
                <a:ext cx="3784262" cy="8695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340808" y="5720038"/>
                <a:ext cx="4296394" cy="869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808" y="5720038"/>
                <a:ext cx="4296394" cy="869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712585" y="5683342"/>
                <a:ext cx="3784262" cy="923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2585" y="5683342"/>
                <a:ext cx="3784262" cy="923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258896" y="5623994"/>
                <a:ext cx="5940303" cy="1151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8896" y="5623994"/>
                <a:ext cx="5940303" cy="11511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4496440" y="3326969"/>
                <a:ext cx="23689691" cy="1814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440" y="3326969"/>
                <a:ext cx="23689691" cy="1814920"/>
              </a:xfrm>
              <a:prstGeom prst="rect">
                <a:avLst/>
              </a:prstGeom>
              <a:blipFill>
                <a:blip r:embed="rId9"/>
                <a:stretch>
                  <a:fillRect l="-1055" t="-1010" b="-15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2BCB2C79-51A2-419A-AF67-3726605DE8B2}"/>
              </a:ext>
            </a:extLst>
          </p:cNvPr>
          <p:cNvGrpSpPr/>
          <p:nvPr/>
        </p:nvGrpSpPr>
        <p:grpSpPr>
          <a:xfrm>
            <a:off x="1966132" y="1629237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4CB670C6-9FD5-472B-AC7F-29DBB0EDEC7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79A6CC8E-0BC0-41AC-8CB5-CABED6E9644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4DB71C6A-F198-4F60-854A-A260364C6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18123E7A-61BC-4FA3-8793-EE6688B62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8FF17CB0-6E46-47C6-B568-1D2A23B1A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EFDD77E9-28E2-4EC7-BFC6-B512A7558D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DEAE8C0D-A01A-44F6-8C4C-72AADC7E9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3889E6B2-C79E-4532-A7F5-F6DABD15B7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DF02FE30-B3E9-4840-BFF3-AD5CE4C53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EA0467D0-F919-490B-9960-62B9A7DB0B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F95F5287-7DF6-4284-8B12-83BB98D9D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63DF7685-99A5-4DE4-8B1A-E73EB9975C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E604468F-E628-4DF3-A313-563BA448E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35457E48-A593-45F0-AE86-3C0066388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845692D2-4884-4C60-BE18-21E99B61DC4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436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11474" y="2482570"/>
            <a:ext cx="23356048" cy="2923723"/>
            <a:chOff x="923003" y="3917552"/>
            <a:chExt cx="23358751" cy="2924061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91971" y="4078959"/>
              <a:ext cx="2298978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371055" y="5496847"/>
            <a:ext cx="23230583" cy="1290602"/>
            <a:chOff x="206476" y="1347113"/>
            <a:chExt cx="11132253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062511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309158" y="6974582"/>
            <a:ext cx="23290848" cy="4943720"/>
            <a:chOff x="48567" y="4381500"/>
            <a:chExt cx="23293544" cy="4944292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2328" y="4542202"/>
              <a:ext cx="22989783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916069" y="8307413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496"/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sz="44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8727919" y="5630524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696471" y="9201035"/>
                <a:ext cx="21566494" cy="2506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71" y="9201035"/>
                <a:ext cx="21566494" cy="2506392"/>
              </a:xfrm>
              <a:prstGeom prst="rect">
                <a:avLst/>
              </a:prstGeom>
              <a:blipFill>
                <a:blip r:embed="rId4"/>
                <a:stretch>
                  <a:fillRect b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612798" y="5710182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798" y="5710182"/>
                <a:ext cx="3784262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379539" y="5640060"/>
                <a:ext cx="429639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𝟔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539" y="5640060"/>
                <a:ext cx="4296394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751316" y="5603364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𝟐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1316" y="5603364"/>
                <a:ext cx="3784262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8961546" y="5618259"/>
                <a:ext cx="5940303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𝟐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1546" y="5618259"/>
                <a:ext cx="5940303" cy="973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/>
              <p:nvPr/>
            </p:nvSpPr>
            <p:spPr>
              <a:xfrm>
                <a:off x="1837707" y="3839222"/>
                <a:ext cx="23689691" cy="895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24A5E81-4F3B-475A-A73E-B1F35933F6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707" y="3839222"/>
                <a:ext cx="23689691" cy="895566"/>
              </a:xfrm>
              <a:prstGeom prst="rect">
                <a:avLst/>
              </a:prstGeom>
              <a:blipFill>
                <a:blip r:embed="rId9"/>
                <a:stretch>
                  <a:fillRect l="-1029" t="-340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A0C23B56-3A80-472D-AB06-AE1A12C1721F}"/>
              </a:ext>
            </a:extLst>
          </p:cNvPr>
          <p:cNvGrpSpPr/>
          <p:nvPr/>
        </p:nvGrpSpPr>
        <p:grpSpPr>
          <a:xfrm>
            <a:off x="1996782" y="1593102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36882852-F887-433E-B278-7989048CF00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E9A7FCDB-4E95-4765-9A2F-FA5DC4CA9DD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982E8DBD-5839-4ADE-951B-BE963A2760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DBA6AF6E-0592-4652-950A-4505E213E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89F7B772-C2E9-45CC-9B23-05751CA8B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3703A98F-717A-4DD7-8054-306A9FFE3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65BFEC04-C73A-478C-BE38-A317097590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C290AA07-B16E-4CF3-BA0D-3685C6836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50E7F27B-955A-4D09-A622-611742B30E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3C862BA8-F4C2-4681-B9F7-82609F983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058A5DF2-9138-4828-9121-FA5E46565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64A448FB-2966-4AFA-B1BB-AF0FA9153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D1DF4FC3-65BA-4FB0-99A0-FF4C6215AE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41ABD96F-7B1E-434E-A913-F0EB501F90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DEAEEE9A-EED4-473F-A043-3A10901971E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311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28" y="1572512"/>
            <a:ext cx="19660879" cy="830997"/>
            <a:chOff x="-288924" y="1892299"/>
            <a:chExt cx="19659599" cy="830941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82" y="2505347"/>
            <a:ext cx="12989972" cy="861830"/>
            <a:chOff x="644526" y="2766774"/>
            <a:chExt cx="12989126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1727066" cy="830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496"/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ạ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ế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66083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2177496"/>
              <a:r>
                <a: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5018" y="4986587"/>
            <a:ext cx="23226268" cy="8556809"/>
            <a:chOff x="923558" y="4424649"/>
            <a:chExt cx="23224756" cy="3516290"/>
          </a:xfrm>
        </p:grpSpPr>
        <p:grpSp>
          <p:nvGrpSpPr>
            <p:cNvPr id="11" name="Group 5"/>
            <p:cNvGrpSpPr/>
            <p:nvPr/>
          </p:nvGrpSpPr>
          <p:grpSpPr>
            <a:xfrm>
              <a:off x="923558" y="4786525"/>
              <a:ext cx="23224756" cy="3154414"/>
              <a:chOff x="397444" y="1129386"/>
              <a:chExt cx="9145664" cy="1241907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397444" y="1129386"/>
                <a:ext cx="9145664" cy="124190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2" tIns="18001" rIns="36002" bIns="18001" rtlCol="0" anchor="ctr"/>
              <a:lstStyle/>
              <a:p>
                <a:pPr algn="ctr" defTabSz="2177496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07731" y="1742814"/>
                <a:ext cx="7867095" cy="280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2177496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4" name="Group 7"/>
            <p:cNvGrpSpPr/>
            <p:nvPr/>
          </p:nvGrpSpPr>
          <p:grpSpPr>
            <a:xfrm>
              <a:off x="1400771" y="4424649"/>
              <a:ext cx="235124" cy="226625"/>
              <a:chOff x="217543" y="8657358"/>
              <a:chExt cx="263525" cy="254000"/>
            </a:xfrm>
          </p:grpSpPr>
          <p:sp>
            <p:nvSpPr>
              <p:cNvPr id="20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713270" y="6238232"/>
                <a:ext cx="22108015" cy="7377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/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iểm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ất kỳ , dựng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 đo 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 gọi là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vi-VN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ước:</a:t>
                </a:r>
              </a:p>
              <a:p>
                <a:pPr lvl="0"/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vi-VN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 hiệu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70" y="6238232"/>
                <a:ext cx="22108015" cy="7377469"/>
              </a:xfrm>
              <a:prstGeom prst="rect">
                <a:avLst/>
              </a:prstGeom>
              <a:blipFill>
                <a:blip r:embed="rId2"/>
                <a:stretch>
                  <a:fillRect l="-1103" t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65">
            <a:extLst>
              <a:ext uri="{FF2B5EF4-FFF2-40B4-BE49-F238E27FC236}">
                <a16:creationId xmlns:a16="http://schemas.microsoft.com/office/drawing/2014/main" id="{7C585BEA-F9F7-4A61-BD15-EC538F933A04}"/>
              </a:ext>
            </a:extLst>
          </p:cNvPr>
          <p:cNvGrpSpPr/>
          <p:nvPr/>
        </p:nvGrpSpPr>
        <p:grpSpPr>
          <a:xfrm>
            <a:off x="383482" y="5265161"/>
            <a:ext cx="4411573" cy="880088"/>
            <a:chOff x="166396" y="8755081"/>
            <a:chExt cx="4411573" cy="806726"/>
          </a:xfrm>
        </p:grpSpPr>
        <p:sp>
          <p:nvSpPr>
            <p:cNvPr id="50" name="Freeform 20">
              <a:extLst>
                <a:ext uri="{FF2B5EF4-FFF2-40B4-BE49-F238E27FC236}">
                  <a16:creationId xmlns:a16="http://schemas.microsoft.com/office/drawing/2014/main" id="{B4D8738B-791C-4A7F-BB4D-33FD4D91D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1A0FA11-DB5A-4B59-9D71-B7086DB6443F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53" name="Freeform 45">
                <a:extLst>
                  <a:ext uri="{FF2B5EF4-FFF2-40B4-BE49-F238E27FC236}">
                    <a16:creationId xmlns:a16="http://schemas.microsoft.com/office/drawing/2014/main" id="{8420EF74-20BF-4FE3-8227-749F5EE08B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765EE421-210A-4E1C-8F76-B09C0D3EFB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C14390ED-694F-469E-AB49-2B8DC8C0B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32F7A180-1111-4E6D-8EAD-8E6D32339A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ABEEA5F6-A7B3-42E1-802E-7EDFA07348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FE4C887C-D100-451C-9F70-D406AC207A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3BFD823E-FBE1-4A1D-897D-86A0964B7B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87AA8707-0E20-43CF-B69C-5E81CB4F40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Rectangle 53">
                <a:extLst>
                  <a:ext uri="{FF2B5EF4-FFF2-40B4-BE49-F238E27FC236}">
                    <a16:creationId xmlns:a16="http://schemas.microsoft.com/office/drawing/2014/main" id="{6BE3523F-2A2B-4D21-B768-0C1234E55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ectangle 54">
                <a:extLst>
                  <a:ext uri="{FF2B5EF4-FFF2-40B4-BE49-F238E27FC236}">
                    <a16:creationId xmlns:a16="http://schemas.microsoft.com/office/drawing/2014/main" id="{4D491564-1B26-47A2-9764-33F46A0624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6E746FA9-6345-4531-9501-E02175D24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3A012A6E-1A39-435D-85E5-E6227429AF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14459A5-089F-4320-A173-31D9906EC36A}"/>
                </a:ext>
              </a:extLst>
            </p:cNvPr>
            <p:cNvSpPr txBox="1"/>
            <p:nvPr/>
          </p:nvSpPr>
          <p:spPr>
            <a:xfrm>
              <a:off x="952502" y="8761588"/>
              <a:ext cx="358143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5" name="Group 105">
            <a:extLst>
              <a:ext uri="{FF2B5EF4-FFF2-40B4-BE49-F238E27FC236}">
                <a16:creationId xmlns:a16="http://schemas.microsoft.com/office/drawing/2014/main" id="{59C4986E-CC5D-4978-B8C9-288E85F49673}"/>
              </a:ext>
            </a:extLst>
          </p:cNvPr>
          <p:cNvGrpSpPr>
            <a:grpSpLocks/>
          </p:cNvGrpSpPr>
          <p:nvPr/>
        </p:nvGrpSpPr>
        <p:grpSpPr bwMode="auto">
          <a:xfrm>
            <a:off x="15505162" y="2347839"/>
            <a:ext cx="1905000" cy="2088972"/>
            <a:chOff x="4224" y="1392"/>
            <a:chExt cx="624" cy="672"/>
          </a:xfrm>
        </p:grpSpPr>
        <p:sp>
          <p:nvSpPr>
            <p:cNvPr id="66" name="Line 106">
              <a:extLst>
                <a:ext uri="{FF2B5EF4-FFF2-40B4-BE49-F238E27FC236}">
                  <a16:creationId xmlns:a16="http://schemas.microsoft.com/office/drawing/2014/main" id="{87F7FA92-4333-484A-A9F8-294D21025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392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7" name="Object 107">
              <a:extLst>
                <a:ext uri="{FF2B5EF4-FFF2-40B4-BE49-F238E27FC236}">
                  <a16:creationId xmlns:a16="http://schemas.microsoft.com/office/drawing/2014/main" id="{F5DD5F78-571C-4573-BEEC-015056F05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815361"/>
                </p:ext>
              </p:extLst>
            </p:nvPr>
          </p:nvGraphicFramePr>
          <p:xfrm>
            <a:off x="4276" y="153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419040" progId="Equation.DSMT4">
                    <p:embed/>
                  </p:oleObj>
                </mc:Choice>
                <mc:Fallback>
                  <p:oleObj name="Equation" r:id="rId3" imgW="228600" imgH="419040" progId="Equation.DSMT4">
                    <p:embed/>
                    <p:pic>
                      <p:nvPicPr>
                        <p:cNvPr id="39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39"/>
                          <a:ext cx="1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108">
            <a:extLst>
              <a:ext uri="{FF2B5EF4-FFF2-40B4-BE49-F238E27FC236}">
                <a16:creationId xmlns:a16="http://schemas.microsoft.com/office/drawing/2014/main" id="{F22F4E81-9928-4543-AFC9-69B7D3B0BB07}"/>
              </a:ext>
            </a:extLst>
          </p:cNvPr>
          <p:cNvGrpSpPr>
            <a:grpSpLocks/>
          </p:cNvGrpSpPr>
          <p:nvPr/>
        </p:nvGrpSpPr>
        <p:grpSpPr bwMode="auto">
          <a:xfrm>
            <a:off x="14713074" y="4924606"/>
            <a:ext cx="3175000" cy="703181"/>
            <a:chOff x="3255" y="2400"/>
            <a:chExt cx="1392" cy="284"/>
          </a:xfrm>
        </p:grpSpPr>
        <p:sp>
          <p:nvSpPr>
            <p:cNvPr id="69" name="Line 109">
              <a:extLst>
                <a:ext uri="{FF2B5EF4-FFF2-40B4-BE49-F238E27FC236}">
                  <a16:creationId xmlns:a16="http://schemas.microsoft.com/office/drawing/2014/main" id="{98322A03-3341-48C5-BA11-25F347F33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0" name="Object 110">
              <a:extLst>
                <a:ext uri="{FF2B5EF4-FFF2-40B4-BE49-F238E27FC236}">
                  <a16:creationId xmlns:a16="http://schemas.microsoft.com/office/drawing/2014/main" id="{C95E5EAA-D56C-41D5-BCE0-0BF2789B00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818776"/>
                </p:ext>
              </p:extLst>
            </p:nvPr>
          </p:nvGraphicFramePr>
          <p:xfrm>
            <a:off x="3883" y="2420"/>
            <a:ext cx="12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419040" progId="Equation.DSMT4">
                    <p:embed/>
                  </p:oleObj>
                </mc:Choice>
                <mc:Fallback>
                  <p:oleObj name="Equation" r:id="rId5" imgW="203040" imgH="419040" progId="Equation.DSMT4">
                    <p:embed/>
                    <p:pic>
                      <p:nvPicPr>
                        <p:cNvPr id="42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105">
            <a:extLst>
              <a:ext uri="{FF2B5EF4-FFF2-40B4-BE49-F238E27FC236}">
                <a16:creationId xmlns:a16="http://schemas.microsoft.com/office/drawing/2014/main" id="{017C2A2E-4B06-45E5-86C0-147025F63E4E}"/>
              </a:ext>
            </a:extLst>
          </p:cNvPr>
          <p:cNvGrpSpPr>
            <a:grpSpLocks/>
          </p:cNvGrpSpPr>
          <p:nvPr/>
        </p:nvGrpSpPr>
        <p:grpSpPr bwMode="auto">
          <a:xfrm>
            <a:off x="19170859" y="2172204"/>
            <a:ext cx="1905000" cy="2088972"/>
            <a:chOff x="4196" y="1406"/>
            <a:chExt cx="624" cy="672"/>
          </a:xfrm>
        </p:grpSpPr>
        <p:sp>
          <p:nvSpPr>
            <p:cNvPr id="72" name="Line 106">
              <a:extLst>
                <a:ext uri="{FF2B5EF4-FFF2-40B4-BE49-F238E27FC236}">
                  <a16:creationId xmlns:a16="http://schemas.microsoft.com/office/drawing/2014/main" id="{F8EC355D-681A-4D03-9FF7-273B99C7C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6" y="1406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3" name="Object 107">
              <a:extLst>
                <a:ext uri="{FF2B5EF4-FFF2-40B4-BE49-F238E27FC236}">
                  <a16:creationId xmlns:a16="http://schemas.microsoft.com/office/drawing/2014/main" id="{47E0E543-FF68-442F-BC05-0BD6310E68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767005"/>
                </p:ext>
              </p:extLst>
            </p:nvPr>
          </p:nvGraphicFramePr>
          <p:xfrm>
            <a:off x="4276" y="1540"/>
            <a:ext cx="1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419040" progId="Equation.DSMT4">
                    <p:embed/>
                  </p:oleObj>
                </mc:Choice>
                <mc:Fallback>
                  <p:oleObj name="Equation" r:id="rId7" imgW="228600" imgH="419040" progId="Equation.DSMT4">
                    <p:embed/>
                    <p:pic>
                      <p:nvPicPr>
                        <p:cNvPr id="45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40"/>
                          <a:ext cx="1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108">
            <a:extLst>
              <a:ext uri="{FF2B5EF4-FFF2-40B4-BE49-F238E27FC236}">
                <a16:creationId xmlns:a16="http://schemas.microsoft.com/office/drawing/2014/main" id="{6C9DD2AE-B5B3-4216-B30C-5057FB50DFDB}"/>
              </a:ext>
            </a:extLst>
          </p:cNvPr>
          <p:cNvGrpSpPr>
            <a:grpSpLocks/>
          </p:cNvGrpSpPr>
          <p:nvPr/>
        </p:nvGrpSpPr>
        <p:grpSpPr bwMode="auto">
          <a:xfrm>
            <a:off x="19203651" y="4259717"/>
            <a:ext cx="3175000" cy="705657"/>
            <a:chOff x="3255" y="2400"/>
            <a:chExt cx="1392" cy="285"/>
          </a:xfrm>
        </p:grpSpPr>
        <p:sp>
          <p:nvSpPr>
            <p:cNvPr id="75" name="Line 109">
              <a:extLst>
                <a:ext uri="{FF2B5EF4-FFF2-40B4-BE49-F238E27FC236}">
                  <a16:creationId xmlns:a16="http://schemas.microsoft.com/office/drawing/2014/main" id="{404B5458-C11E-48F1-BC1A-F4E116E68D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6" name="Object 110">
              <a:extLst>
                <a:ext uri="{FF2B5EF4-FFF2-40B4-BE49-F238E27FC236}">
                  <a16:creationId xmlns:a16="http://schemas.microsoft.com/office/drawing/2014/main" id="{96CB8E08-AA37-416D-ABA7-9203349755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46960"/>
                </p:ext>
              </p:extLst>
            </p:nvPr>
          </p:nvGraphicFramePr>
          <p:xfrm>
            <a:off x="3883" y="2420"/>
            <a:ext cx="1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040" imgH="419040" progId="Equation.DSMT4">
                    <p:embed/>
                  </p:oleObj>
                </mc:Choice>
                <mc:Fallback>
                  <p:oleObj name="Equation" r:id="rId9" imgW="203040" imgH="419040" progId="Equation.DSMT4">
                    <p:embed/>
                    <p:pic>
                      <p:nvPicPr>
                        <p:cNvPr id="48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 Box 98">
            <a:extLst>
              <a:ext uri="{FF2B5EF4-FFF2-40B4-BE49-F238E27FC236}">
                <a16:creationId xmlns:a16="http://schemas.microsoft.com/office/drawing/2014/main" id="{96557CB9-D288-495F-BCD9-15BEEF8A0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5487" y="4036328"/>
            <a:ext cx="538164" cy="76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>
                <a:latin typeface="Tahoma" pitchFamily="34" charset="0"/>
              </a:rPr>
              <a:t>O</a:t>
            </a:r>
          </a:p>
        </p:txBody>
      </p:sp>
      <p:sp>
        <p:nvSpPr>
          <p:cNvPr id="80" name="Arc 104">
            <a:extLst>
              <a:ext uri="{FF2B5EF4-FFF2-40B4-BE49-F238E27FC236}">
                <a16:creationId xmlns:a16="http://schemas.microsoft.com/office/drawing/2014/main" id="{C6C0347B-2AD9-4477-B0A9-DECC42D29E52}"/>
              </a:ext>
            </a:extLst>
          </p:cNvPr>
          <p:cNvSpPr>
            <a:spLocks/>
          </p:cNvSpPr>
          <p:nvPr/>
        </p:nvSpPr>
        <p:spPr bwMode="auto">
          <a:xfrm rot="1137137">
            <a:off x="19271367" y="3616350"/>
            <a:ext cx="863600" cy="835025"/>
          </a:xfrm>
          <a:custGeom>
            <a:avLst/>
            <a:gdLst>
              <a:gd name="T0" fmla="*/ 374396 w 20400"/>
              <a:gd name="T1" fmla="*/ 0 h 19706"/>
              <a:gd name="T2" fmla="*/ 863600 w 20400"/>
              <a:gd name="T3" fmla="*/ 534169 h 19706"/>
              <a:gd name="T4" fmla="*/ 0 w 20400"/>
              <a:gd name="T5" fmla="*/ 835025 h 197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00" h="19706" fill="none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</a:path>
              <a:path w="20400" h="19706" stroke="0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  <a:lnTo>
                  <a:pt x="0" y="19706"/>
                </a:lnTo>
                <a:lnTo>
                  <a:pt x="8844" y="-1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9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8" grpId="0"/>
      <p:bldP spid="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409799" y="2389151"/>
            <a:ext cx="23443786" cy="2762335"/>
            <a:chOff x="923003" y="3904814"/>
            <a:chExt cx="23446499" cy="2762654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135080" y="3904814"/>
              <a:ext cx="23234422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vi-VN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8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443163" y="5887347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308583" y="7644489"/>
            <a:ext cx="23748820" cy="5399033"/>
            <a:chOff x="48567" y="4381500"/>
            <a:chExt cx="23751569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446175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341386" y="3617754"/>
                <a:ext cx="23081785" cy="895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86" y="3617754"/>
                <a:ext cx="23081785" cy="895566"/>
              </a:xfrm>
              <a:prstGeom prst="rect">
                <a:avLst/>
              </a:prstGeom>
              <a:blipFill>
                <a:blip r:embed="rId4"/>
                <a:stretch>
                  <a:fillRect l="-1057"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311274" y="6078083"/>
                <a:ext cx="3399264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274" y="6078083"/>
                <a:ext cx="3399264" cy="833113"/>
              </a:xfrm>
              <a:prstGeom prst="rect">
                <a:avLst/>
              </a:prstGeom>
              <a:blipFill>
                <a:blip r:embed="rId5"/>
                <a:stretch>
                  <a:fillRect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164792" y="6212293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Cabrimath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4792" y="6212293"/>
                <a:ext cx="413043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7543787" y="6200212"/>
                <a:ext cx="6513616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3787" y="6200212"/>
                <a:ext cx="6513616" cy="823559"/>
              </a:xfrm>
              <a:prstGeom prst="rect">
                <a:avLst/>
              </a:prstGeom>
              <a:blipFill>
                <a:blip r:embed="rId7"/>
                <a:stretch>
                  <a:fillRect t="-8148" b="-3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915494" y="8977320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6999587" y="6149927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648586" y="6255606"/>
                <a:ext cx="4947899" cy="849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586" y="6255606"/>
                <a:ext cx="4947899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490524" y="10113363"/>
                <a:ext cx="20354343" cy="1551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24" y="10113363"/>
                <a:ext cx="20354343" cy="15513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536CD0E9-3060-48FD-B512-2A186483F512}"/>
              </a:ext>
            </a:extLst>
          </p:cNvPr>
          <p:cNvGrpSpPr/>
          <p:nvPr/>
        </p:nvGrpSpPr>
        <p:grpSpPr>
          <a:xfrm>
            <a:off x="1578925" y="1497284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085EBAD5-0132-48A7-B08E-5170FA4A39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4D36A521-71D2-4886-9B45-90B705C2FF0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BE24A293-8ABF-4763-BDA3-020CF00BD6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C5E5AA0C-AB61-4FFE-9816-F2CCA4401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F52C27DF-FC67-4F76-81C4-B9289F418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6B88F0D0-C8EB-49DD-9B22-A951707EC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C95F68C6-713C-43DE-B0F6-BF2F7F9CC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F0627F7E-58D8-4F96-A103-848137941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11586B09-8B67-4A8A-BA3F-A873D6190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02A88CD4-39F9-4111-93F3-10D9F31D39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B5753EAB-E1CB-45E5-9C5A-2A14131CD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A4EAF40A-BFF7-4C7A-ACAB-4CFD8F655D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C181A0DE-2E9E-410D-B58B-ECFC229111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5E7E71B5-B738-40A0-914E-B7600E6BA0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991AD4D1-7F15-4E20-852D-18CFDF0DA18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6687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-984670" y="2104435"/>
            <a:ext cx="11555728" cy="875908"/>
            <a:chOff x="-723626" y="2490702"/>
            <a:chExt cx="11555728" cy="875908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-723626" y="2490702"/>
              <a:ext cx="11555728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</a:t>
              </a:r>
              <a:r>
                <a:rPr lang="vi-VN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ớng</a:t>
              </a: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dirty="0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44697B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800" dirty="0">
                <a:solidFill>
                  <a:srgbClr val="44697B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Rounded Rectangle 26">
            <a:extLst>
              <a:ext uri="{FF2B5EF4-FFF2-40B4-BE49-F238E27FC236}">
                <a16:creationId xmlns:a16="http://schemas.microsoft.com/office/drawing/2014/main" id="{A1988DF2-FD17-4140-972F-3F5F1E219383}"/>
              </a:ext>
            </a:extLst>
          </p:cNvPr>
          <p:cNvSpPr/>
          <p:nvPr/>
        </p:nvSpPr>
        <p:spPr>
          <a:xfrm>
            <a:off x="1107720" y="5996316"/>
            <a:ext cx="22621672" cy="7554332"/>
          </a:xfrm>
          <a:prstGeom prst="roundRect">
            <a:avLst>
              <a:gd name="adj" fmla="val 4648"/>
            </a:avLst>
          </a:prstGeom>
          <a:solidFill>
            <a:srgbClr val="E2E2E2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E323F8A-24F5-4524-9A42-275D2DF24595}"/>
                  </a:ext>
                </a:extLst>
              </p:cNvPr>
              <p:cNvSpPr/>
              <p:nvPr/>
            </p:nvSpPr>
            <p:spPr>
              <a:xfrm>
                <a:off x="1340745" y="7790469"/>
                <a:ext cx="21596559" cy="2472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E323F8A-24F5-4524-9A42-275D2DF24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745" y="7790469"/>
                <a:ext cx="21596559" cy="2472472"/>
              </a:xfrm>
              <a:prstGeom prst="rect">
                <a:avLst/>
              </a:prstGeom>
              <a:blipFill>
                <a:blip r:embed="rId2"/>
                <a:stretch>
                  <a:fillRect l="-1157" t="-739" b="-1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9641430-73AC-4F50-8FA0-7E6B1AB564E6}"/>
                  </a:ext>
                </a:extLst>
              </p:cNvPr>
              <p:cNvSpPr/>
              <p:nvPr/>
            </p:nvSpPr>
            <p:spPr>
              <a:xfrm>
                <a:off x="656196" y="10553778"/>
                <a:ext cx="23694946" cy="2724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9641430-73AC-4F50-8FA0-7E6B1AB56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96" y="10553778"/>
                <a:ext cx="23694946" cy="2724015"/>
              </a:xfrm>
              <a:prstGeom prst="rect">
                <a:avLst/>
              </a:prstGeom>
              <a:blipFill>
                <a:blip r:embed="rId3"/>
                <a:stretch>
                  <a:fillRect l="-1055" t="-3579" b="-7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575EFF7-1609-4078-9165-793CC779FADD}"/>
                  </a:ext>
                </a:extLst>
              </p:cNvPr>
              <p:cNvSpPr/>
              <p:nvPr/>
            </p:nvSpPr>
            <p:spPr>
              <a:xfrm>
                <a:off x="1277835" y="6927007"/>
                <a:ext cx="12192000" cy="88806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575EFF7-1609-4078-9165-793CC779FA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835" y="6927007"/>
                <a:ext cx="12192000" cy="888064"/>
              </a:xfrm>
              <a:prstGeom prst="rect">
                <a:avLst/>
              </a:prstGeom>
              <a:blipFill>
                <a:blip r:embed="rId4"/>
                <a:stretch>
                  <a:fillRect l="-2050" t="-1370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CED6D6C-8CE5-474A-96CD-708D3C1902FC}"/>
              </a:ext>
            </a:extLst>
          </p:cNvPr>
          <p:cNvGrpSpPr/>
          <p:nvPr/>
        </p:nvGrpSpPr>
        <p:grpSpPr>
          <a:xfrm>
            <a:off x="805959" y="3057430"/>
            <a:ext cx="22807361" cy="2689699"/>
            <a:chOff x="1268091" y="2536128"/>
            <a:chExt cx="14334611" cy="2370486"/>
          </a:xfrm>
        </p:grpSpPr>
        <p:grpSp>
          <p:nvGrpSpPr>
            <p:cNvPr id="31" name="Group 5">
              <a:extLst>
                <a:ext uri="{FF2B5EF4-FFF2-40B4-BE49-F238E27FC236}">
                  <a16:creationId xmlns:a16="http://schemas.microsoft.com/office/drawing/2014/main" id="{1F8AB2FF-2954-41D3-A42C-1C5A8233EA71}"/>
                </a:ext>
              </a:extLst>
            </p:cNvPr>
            <p:cNvGrpSpPr/>
            <p:nvPr/>
          </p:nvGrpSpPr>
          <p:grpSpPr>
            <a:xfrm>
              <a:off x="1268091" y="2536128"/>
              <a:ext cx="14334611" cy="2370486"/>
              <a:chOff x="1268091" y="3369792"/>
              <a:chExt cx="14334611" cy="2370486"/>
            </a:xfrm>
          </p:grpSpPr>
          <p:sp>
            <p:nvSpPr>
              <p:cNvPr id="33" name="Rounded Rectangle 8">
                <a:extLst>
                  <a:ext uri="{FF2B5EF4-FFF2-40B4-BE49-F238E27FC236}">
                    <a16:creationId xmlns:a16="http://schemas.microsoft.com/office/drawing/2014/main" id="{53B33A78-A6F0-4C4C-8F59-9F57081F1F81}"/>
                  </a:ext>
                </a:extLst>
              </p:cNvPr>
              <p:cNvSpPr/>
              <p:nvPr/>
            </p:nvSpPr>
            <p:spPr>
              <a:xfrm>
                <a:off x="1457750" y="3647407"/>
                <a:ext cx="14144952" cy="2092871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4" name="Group 65">
                <a:extLst>
                  <a:ext uri="{FF2B5EF4-FFF2-40B4-BE49-F238E27FC236}">
                    <a16:creationId xmlns:a16="http://schemas.microsoft.com/office/drawing/2014/main" id="{672813C5-9E11-4E4C-A84B-4004712E0ADB}"/>
                  </a:ext>
                </a:extLst>
              </p:cNvPr>
              <p:cNvGrpSpPr/>
              <p:nvPr/>
            </p:nvGrpSpPr>
            <p:grpSpPr>
              <a:xfrm>
                <a:off x="1268091" y="3369792"/>
                <a:ext cx="3126419" cy="707968"/>
                <a:chOff x="166396" y="8755082"/>
                <a:chExt cx="3126419" cy="707968"/>
              </a:xfrm>
            </p:grpSpPr>
            <p:sp>
              <p:nvSpPr>
                <p:cNvPr id="35" name="Freeform 20">
                  <a:extLst>
                    <a:ext uri="{FF2B5EF4-FFF2-40B4-BE49-F238E27FC236}">
                      <a16:creationId xmlns:a16="http://schemas.microsoft.com/office/drawing/2014/main" id="{65D9D570-47EC-46B9-9DE8-9158006A85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3" y="8755082"/>
                  <a:ext cx="2386055" cy="707968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B0DEC315-3DFD-47F6-8EEA-3265B1995911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8" name="Freeform 45">
                    <a:extLst>
                      <a:ext uri="{FF2B5EF4-FFF2-40B4-BE49-F238E27FC236}">
                        <a16:creationId xmlns:a16="http://schemas.microsoft.com/office/drawing/2014/main" id="{3D368B23-3A8C-46B7-A641-54CDB0BA04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6">
                    <a:extLst>
                      <a:ext uri="{FF2B5EF4-FFF2-40B4-BE49-F238E27FC236}">
                        <a16:creationId xmlns:a16="http://schemas.microsoft.com/office/drawing/2014/main" id="{4A5AB395-797B-4EF4-A202-9F7697D8A0B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47">
                    <a:extLst>
                      <a:ext uri="{FF2B5EF4-FFF2-40B4-BE49-F238E27FC236}">
                        <a16:creationId xmlns:a16="http://schemas.microsoft.com/office/drawing/2014/main" id="{645E1EAA-594D-4DAD-8056-4F7AB92CF3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48">
                    <a:extLst>
                      <a:ext uri="{FF2B5EF4-FFF2-40B4-BE49-F238E27FC236}">
                        <a16:creationId xmlns:a16="http://schemas.microsoft.com/office/drawing/2014/main" id="{8E9EBA4D-417B-4850-99EB-FEE9B9D9EF5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49">
                    <a:extLst>
                      <a:ext uri="{FF2B5EF4-FFF2-40B4-BE49-F238E27FC236}">
                        <a16:creationId xmlns:a16="http://schemas.microsoft.com/office/drawing/2014/main" id="{E32E3819-E11C-413F-AD61-DD5B7632B2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Freeform 50">
                    <a:extLst>
                      <a:ext uri="{FF2B5EF4-FFF2-40B4-BE49-F238E27FC236}">
                        <a16:creationId xmlns:a16="http://schemas.microsoft.com/office/drawing/2014/main" id="{9E3D6496-6670-40C4-B424-98A3BD6B61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Freeform 51">
                    <a:extLst>
                      <a:ext uri="{FF2B5EF4-FFF2-40B4-BE49-F238E27FC236}">
                        <a16:creationId xmlns:a16="http://schemas.microsoft.com/office/drawing/2014/main" id="{EFCD20AC-37FE-47DE-81A3-8DAB43758CB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2">
                    <a:extLst>
                      <a:ext uri="{FF2B5EF4-FFF2-40B4-BE49-F238E27FC236}">
                        <a16:creationId xmlns:a16="http://schemas.microsoft.com/office/drawing/2014/main" id="{AB710484-D286-4754-BE49-88F7A4E6B1B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Rectangle 53">
                    <a:extLst>
                      <a:ext uri="{FF2B5EF4-FFF2-40B4-BE49-F238E27FC236}">
                        <a16:creationId xmlns:a16="http://schemas.microsoft.com/office/drawing/2014/main" id="{4C73273C-9C4B-4D7E-8390-4B3C09F2AF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7" name="Rectangle 54">
                    <a:extLst>
                      <a:ext uri="{FF2B5EF4-FFF2-40B4-BE49-F238E27FC236}">
                        <a16:creationId xmlns:a16="http://schemas.microsoft.com/office/drawing/2014/main" id="{4F61F90D-8F41-43E7-A63F-1864E835F1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8" name="Freeform 55">
                    <a:extLst>
                      <a:ext uri="{FF2B5EF4-FFF2-40B4-BE49-F238E27FC236}">
                        <a16:creationId xmlns:a16="http://schemas.microsoft.com/office/drawing/2014/main" id="{B36658FF-BA9C-4FB3-A20C-B6F114B819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9" name="Freeform 56">
                    <a:extLst>
                      <a:ext uri="{FF2B5EF4-FFF2-40B4-BE49-F238E27FC236}">
                        <a16:creationId xmlns:a16="http://schemas.microsoft.com/office/drawing/2014/main" id="{B3D044CD-645C-4A9D-85ED-F490E82E44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FBE52405-6EE1-404E-AB7F-E4B337CD4B45}"/>
                    </a:ext>
                  </a:extLst>
                </p:cNvPr>
                <p:cNvSpPr txBox="1"/>
                <p:nvPr/>
              </p:nvSpPr>
              <p:spPr>
                <a:xfrm>
                  <a:off x="906760" y="8824253"/>
                  <a:ext cx="2386055" cy="5696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3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3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3E275EE-642A-430A-8362-5CFF0019D18A}"/>
                </a:ext>
              </a:extLst>
            </p:cNvPr>
            <p:cNvSpPr txBox="1"/>
            <p:nvPr/>
          </p:nvSpPr>
          <p:spPr>
            <a:xfrm>
              <a:off x="1823642" y="3402410"/>
              <a:ext cx="13609512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BC06FAC-E517-4AF5-8446-D0818629F329}"/>
                  </a:ext>
                </a:extLst>
              </p:cNvPr>
              <p:cNvSpPr/>
              <p:nvPr/>
            </p:nvSpPr>
            <p:spPr>
              <a:xfrm>
                <a:off x="1985909" y="3949713"/>
                <a:ext cx="22365233" cy="1884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 vô hướng củ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số thực được xác định bởi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BC06FAC-E517-4AF5-8446-D0818629F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909" y="3949713"/>
                <a:ext cx="22365233" cy="1884042"/>
              </a:xfrm>
              <a:prstGeom prst="rect">
                <a:avLst/>
              </a:prstGeom>
              <a:blipFill>
                <a:blip r:embed="rId5"/>
                <a:stretch>
                  <a:fillRect l="-1117" t="-971" b="-1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Freeform 20">
            <a:extLst>
              <a:ext uri="{FF2B5EF4-FFF2-40B4-BE49-F238E27FC236}">
                <a16:creationId xmlns:a16="http://schemas.microsoft.com/office/drawing/2014/main" id="{4407EA2A-DE06-4A75-BB74-734CDCDE9BB0}"/>
              </a:ext>
            </a:extLst>
          </p:cNvPr>
          <p:cNvSpPr>
            <a:spLocks/>
          </p:cNvSpPr>
          <p:nvPr/>
        </p:nvSpPr>
        <p:spPr bwMode="auto">
          <a:xfrm>
            <a:off x="1090805" y="5949712"/>
            <a:ext cx="3600000" cy="900000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/>
      <p:bldP spid="24" grpId="0"/>
      <p:bldP spid="25" grpId="0"/>
      <p:bldP spid="70" grpId="0"/>
      <p:bldP spid="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ounded Rectangle 61">
                <a:extLst>
                  <a:ext uri="{FF2B5EF4-FFF2-40B4-BE49-F238E27FC236}">
                    <a16:creationId xmlns:a16="http://schemas.microsoft.com/office/drawing/2014/main" id="{321C1D50-FF6D-4AB3-B2E6-3B8EE62FF478}"/>
                  </a:ext>
                </a:extLst>
              </p:cNvPr>
              <p:cNvSpPr/>
              <p:nvPr/>
            </p:nvSpPr>
            <p:spPr>
              <a:xfrm>
                <a:off x="1271169" y="2898354"/>
                <a:ext cx="21843249" cy="3055459"/>
              </a:xfrm>
              <a:prstGeom prst="roundRect">
                <a:avLst>
                  <a:gd name="adj" fmla="val 5347"/>
                </a:avLst>
              </a:prstGeom>
              <a:solidFill>
                <a:srgbClr val="70AD47">
                  <a:lumMod val="20000"/>
                  <a:lumOff val="80000"/>
                </a:srgbClr>
              </a:solidFill>
              <a:ln w="28575" cap="flat" cmpd="sng" algn="ctr">
                <a:solidFill>
                  <a:srgbClr val="70AD47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Rounded Rectangle 61">
                <a:extLst>
                  <a:ext uri="{FF2B5EF4-FFF2-40B4-BE49-F238E27FC236}">
                    <a16:creationId xmlns:a16="http://schemas.microsoft.com/office/drawing/2014/main" id="{321C1D50-FF6D-4AB3-B2E6-3B8EE62FF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169" y="2898354"/>
                <a:ext cx="21843249" cy="3055459"/>
              </a:xfrm>
              <a:prstGeom prst="roundRect">
                <a:avLst>
                  <a:gd name="adj" fmla="val 5347"/>
                </a:avLst>
              </a:prstGeom>
              <a:blipFill>
                <a:blip r:embed="rId2"/>
                <a:stretch>
                  <a:fillRect l="-864"/>
                </a:stretch>
              </a:blipFill>
              <a:ln w="28575" cap="flat" cmpd="sng" algn="ctr">
                <a:solidFill>
                  <a:srgbClr val="70AD47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567231" y="1611013"/>
            <a:ext cx="11497617" cy="898659"/>
            <a:chOff x="75459" y="2330122"/>
            <a:chExt cx="9941632" cy="973207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384355"/>
              <a:ext cx="1269206" cy="918974"/>
              <a:chOff x="644526" y="2646293"/>
              <a:chExt cx="1269206" cy="918974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646293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75459" y="2330122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52858"/>
              </p:ext>
            </p:extLst>
          </p:nvPr>
        </p:nvGraphicFramePr>
        <p:xfrm>
          <a:off x="6676178" y="3433253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6178" y="3433253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717" y="7635080"/>
            <a:ext cx="298380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3" name="Group 67">
            <a:extLst>
              <a:ext uri="{FF2B5EF4-FFF2-40B4-BE49-F238E27FC236}">
                <a16:creationId xmlns:a16="http://schemas.microsoft.com/office/drawing/2014/main" id="{708908A4-C942-40FA-AC58-63CE93430DBA}"/>
              </a:ext>
            </a:extLst>
          </p:cNvPr>
          <p:cNvGrpSpPr/>
          <p:nvPr/>
        </p:nvGrpSpPr>
        <p:grpSpPr>
          <a:xfrm>
            <a:off x="1225364" y="2671814"/>
            <a:ext cx="3600000" cy="900000"/>
            <a:chOff x="1311958" y="3405486"/>
            <a:chExt cx="3579192" cy="940513"/>
          </a:xfrm>
        </p:grpSpPr>
        <p:sp>
          <p:nvSpPr>
            <p:cNvPr id="114" name="Freeform 20">
              <a:extLst>
                <a:ext uri="{FF2B5EF4-FFF2-40B4-BE49-F238E27FC236}">
                  <a16:creationId xmlns:a16="http://schemas.microsoft.com/office/drawing/2014/main" id="{FFFF7A4B-C519-423A-8E7B-6AE2C061E33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A04651C-78D3-4C48-9B75-75D7987E780C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116" name="Group 70">
              <a:extLst>
                <a:ext uri="{FF2B5EF4-FFF2-40B4-BE49-F238E27FC236}">
                  <a16:creationId xmlns:a16="http://schemas.microsoft.com/office/drawing/2014/main" id="{26631AB3-65A9-4D22-B23D-76C26B5A1162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E92CD2B7-C63D-4ECA-BF8D-4DF9EB4688D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8" name="Freeform 13">
                <a:extLst>
                  <a:ext uri="{FF2B5EF4-FFF2-40B4-BE49-F238E27FC236}">
                    <a16:creationId xmlns:a16="http://schemas.microsoft.com/office/drawing/2014/main" id="{C28A85DF-8833-41F8-A91B-78E9F3B18CA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9" name="Freeform 14">
                <a:extLst>
                  <a:ext uri="{FF2B5EF4-FFF2-40B4-BE49-F238E27FC236}">
                    <a16:creationId xmlns:a16="http://schemas.microsoft.com/office/drawing/2014/main" id="{7E267B28-EF4E-4DE1-AAD3-715CA4F4A9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0" name="Freeform 15">
                <a:extLst>
                  <a:ext uri="{FF2B5EF4-FFF2-40B4-BE49-F238E27FC236}">
                    <a16:creationId xmlns:a16="http://schemas.microsoft.com/office/drawing/2014/main" id="{BC079A81-DC22-4456-B24A-2AC7722F93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Freeform 16">
                <a:extLst>
                  <a:ext uri="{FF2B5EF4-FFF2-40B4-BE49-F238E27FC236}">
                    <a16:creationId xmlns:a16="http://schemas.microsoft.com/office/drawing/2014/main" id="{2EF2A8FF-B1DB-4E31-8987-BC5B6384E7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Freeform 17">
                <a:extLst>
                  <a:ext uri="{FF2B5EF4-FFF2-40B4-BE49-F238E27FC236}">
                    <a16:creationId xmlns:a16="http://schemas.microsoft.com/office/drawing/2014/main" id="{9CB5007F-DE05-4D5E-9AD8-51BFA5B6B2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Freeform 18">
                <a:extLst>
                  <a:ext uri="{FF2B5EF4-FFF2-40B4-BE49-F238E27FC236}">
                    <a16:creationId xmlns:a16="http://schemas.microsoft.com/office/drawing/2014/main" id="{AB898FFB-A107-40CB-A12E-2396D764A4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Freeform 19">
                <a:extLst>
                  <a:ext uri="{FF2B5EF4-FFF2-40B4-BE49-F238E27FC236}">
                    <a16:creationId xmlns:a16="http://schemas.microsoft.com/office/drawing/2014/main" id="{36EBB45A-4C98-4D89-88BE-DABBA499F5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Freeform 20">
                <a:extLst>
                  <a:ext uri="{FF2B5EF4-FFF2-40B4-BE49-F238E27FC236}">
                    <a16:creationId xmlns:a16="http://schemas.microsoft.com/office/drawing/2014/main" id="{4A27DA56-2425-4CAF-85E5-6772184AE7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Freeform 21">
                <a:extLst>
                  <a:ext uri="{FF2B5EF4-FFF2-40B4-BE49-F238E27FC236}">
                    <a16:creationId xmlns:a16="http://schemas.microsoft.com/office/drawing/2014/main" id="{74AE9BF5-FD8D-4053-BD54-73B7A07447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Freeform 22">
                <a:extLst>
                  <a:ext uri="{FF2B5EF4-FFF2-40B4-BE49-F238E27FC236}">
                    <a16:creationId xmlns:a16="http://schemas.microsoft.com/office/drawing/2014/main" id="{0DF5DA76-15F8-4E44-B970-52ECB8DF1A6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Freeform 23">
                <a:extLst>
                  <a:ext uri="{FF2B5EF4-FFF2-40B4-BE49-F238E27FC236}">
                    <a16:creationId xmlns:a16="http://schemas.microsoft.com/office/drawing/2014/main" id="{FEE1DC48-F96C-4C51-8E3C-6920F21E06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9" name="Freeform 24">
                <a:extLst>
                  <a:ext uri="{FF2B5EF4-FFF2-40B4-BE49-F238E27FC236}">
                    <a16:creationId xmlns:a16="http://schemas.microsoft.com/office/drawing/2014/main" id="{CA8E61F5-B474-411A-BB1D-0D10E4956E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Freeform 25">
                <a:extLst>
                  <a:ext uri="{FF2B5EF4-FFF2-40B4-BE49-F238E27FC236}">
                    <a16:creationId xmlns:a16="http://schemas.microsoft.com/office/drawing/2014/main" id="{ABA594A7-33CC-49A4-BED9-6CB7C5C62B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Freeform 26">
                <a:extLst>
                  <a:ext uri="{FF2B5EF4-FFF2-40B4-BE49-F238E27FC236}">
                    <a16:creationId xmlns:a16="http://schemas.microsoft.com/office/drawing/2014/main" id="{E784DD33-CBA7-427B-BC55-8A8DDDB496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7" name="Freeform 27">
                <a:extLst>
                  <a:ext uri="{FF2B5EF4-FFF2-40B4-BE49-F238E27FC236}">
                    <a16:creationId xmlns:a16="http://schemas.microsoft.com/office/drawing/2014/main" id="{0DD997FA-0666-4C1D-8471-83C5E5197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8" name="Freeform 28">
                <a:extLst>
                  <a:ext uri="{FF2B5EF4-FFF2-40B4-BE49-F238E27FC236}">
                    <a16:creationId xmlns:a16="http://schemas.microsoft.com/office/drawing/2014/main" id="{1D9DB77F-E682-4D68-BDE6-DA53FAE4B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9" name="Freeform 29">
                <a:extLst>
                  <a:ext uri="{FF2B5EF4-FFF2-40B4-BE49-F238E27FC236}">
                    <a16:creationId xmlns:a16="http://schemas.microsoft.com/office/drawing/2014/main" id="{8482DF2C-23D5-4E42-AB88-99F60895F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0" name="Freeform 30">
                <a:extLst>
                  <a:ext uri="{FF2B5EF4-FFF2-40B4-BE49-F238E27FC236}">
                    <a16:creationId xmlns:a16="http://schemas.microsoft.com/office/drawing/2014/main" id="{235212BD-A583-4706-B522-5557AF79B5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Freeform 31">
                <a:extLst>
                  <a:ext uri="{FF2B5EF4-FFF2-40B4-BE49-F238E27FC236}">
                    <a16:creationId xmlns:a16="http://schemas.microsoft.com/office/drawing/2014/main" id="{9CEB5AC4-8C2F-4A0A-8733-FF3D3E6C2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Freeform 32">
                <a:extLst>
                  <a:ext uri="{FF2B5EF4-FFF2-40B4-BE49-F238E27FC236}">
                    <a16:creationId xmlns:a16="http://schemas.microsoft.com/office/drawing/2014/main" id="{58FD7952-B962-421C-9FB3-FD68675E5F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Freeform 33">
                <a:extLst>
                  <a:ext uri="{FF2B5EF4-FFF2-40B4-BE49-F238E27FC236}">
                    <a16:creationId xmlns:a16="http://schemas.microsoft.com/office/drawing/2014/main" id="{F2D9A623-4315-4C79-A8D7-E912C6A3F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Freeform 34">
                <a:extLst>
                  <a:ext uri="{FF2B5EF4-FFF2-40B4-BE49-F238E27FC236}">
                    <a16:creationId xmlns:a16="http://schemas.microsoft.com/office/drawing/2014/main" id="{F7CBAD59-4978-4E48-8197-197F0EE931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Freeform 35">
                <a:extLst>
                  <a:ext uri="{FF2B5EF4-FFF2-40B4-BE49-F238E27FC236}">
                    <a16:creationId xmlns:a16="http://schemas.microsoft.com/office/drawing/2014/main" id="{667B83AF-913E-4779-A45F-444E63CB8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" name="Freeform 36">
                <a:extLst>
                  <a:ext uri="{FF2B5EF4-FFF2-40B4-BE49-F238E27FC236}">
                    <a16:creationId xmlns:a16="http://schemas.microsoft.com/office/drawing/2014/main" id="{2768A026-554F-4F9D-9F57-CFA60D1C4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48" name="Rounded Rectangle 52">
            <a:extLst>
              <a:ext uri="{FF2B5EF4-FFF2-40B4-BE49-F238E27FC236}">
                <a16:creationId xmlns:a16="http://schemas.microsoft.com/office/drawing/2014/main" id="{1B143794-7642-47FE-9AE9-78DBD76CC9D8}"/>
              </a:ext>
            </a:extLst>
          </p:cNvPr>
          <p:cNvSpPr/>
          <p:nvPr/>
        </p:nvSpPr>
        <p:spPr>
          <a:xfrm>
            <a:off x="1320123" y="6295718"/>
            <a:ext cx="21819397" cy="6812155"/>
          </a:xfrm>
          <a:prstGeom prst="roundRect">
            <a:avLst>
              <a:gd name="adj" fmla="val 3132"/>
            </a:avLst>
          </a:prstGeom>
          <a:solidFill>
            <a:srgbClr val="4472C4">
              <a:lumMod val="20000"/>
              <a:lumOff val="80000"/>
            </a:srgbClr>
          </a:solidFill>
          <a:ln w="57150" cap="flat" cmpd="sng" algn="ctr">
            <a:solidFill>
              <a:srgbClr val="0999C8"/>
            </a:solidFill>
            <a:prstDash val="solid"/>
            <a:miter lim="800000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marL="0" marR="0" lvl="0" indent="0" algn="ctr" defTabSz="2177496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A2FA9E48-544F-4A25-AEA2-519E1273E488}"/>
                  </a:ext>
                </a:extLst>
              </p:cNvPr>
              <p:cNvSpPr/>
              <p:nvPr/>
            </p:nvSpPr>
            <p:spPr>
              <a:xfrm>
                <a:off x="1724534" y="7419186"/>
                <a:ext cx="15354115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A2FA9E48-544F-4A25-AEA2-519E1273E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534" y="7419186"/>
                <a:ext cx="15354115" cy="1359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Rectangle 152">
            <a:extLst>
              <a:ext uri="{FF2B5EF4-FFF2-40B4-BE49-F238E27FC236}">
                <a16:creationId xmlns:a16="http://schemas.microsoft.com/office/drawing/2014/main" id="{468F2DDB-62A9-4862-BBFC-BE7342F7A8DE}"/>
              </a:ext>
            </a:extLst>
          </p:cNvPr>
          <p:cNvSpPr/>
          <p:nvPr/>
        </p:nvSpPr>
        <p:spPr>
          <a:xfrm>
            <a:off x="2339523" y="8630023"/>
            <a:ext cx="280557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1B7E3276-6010-4047-85BC-DD4CF4B4823E}"/>
                  </a:ext>
                </a:extLst>
              </p:cNvPr>
              <p:cNvSpPr/>
              <p:nvPr/>
            </p:nvSpPr>
            <p:spPr>
              <a:xfrm>
                <a:off x="3719209" y="9525872"/>
                <a:ext cx="1148134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1B7E3276-6010-4047-85BC-DD4CF4B48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209" y="9525872"/>
                <a:ext cx="11481348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7" name="Picture 156">
            <a:extLst>
              <a:ext uri="{FF2B5EF4-FFF2-40B4-BE49-F238E27FC236}">
                <a16:creationId xmlns:a16="http://schemas.microsoft.com/office/drawing/2014/main" id="{A96806C5-2B64-4EDD-829C-F6945EE07C5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2034" y="7130019"/>
            <a:ext cx="6003389" cy="5657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A4539FC4-C5B5-4E5A-8775-76F4C39CA4EF}"/>
                  </a:ext>
                </a:extLst>
              </p:cNvPr>
              <p:cNvSpPr/>
              <p:nvPr/>
            </p:nvSpPr>
            <p:spPr>
              <a:xfrm>
                <a:off x="2963247" y="10637303"/>
                <a:ext cx="9266575" cy="1512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𝑯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A4539FC4-C5B5-4E5A-8775-76F4C39CA4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247" y="10637303"/>
                <a:ext cx="9266575" cy="15122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0" name="Group 60">
            <a:extLst>
              <a:ext uri="{FF2B5EF4-FFF2-40B4-BE49-F238E27FC236}">
                <a16:creationId xmlns:a16="http://schemas.microsoft.com/office/drawing/2014/main" id="{D837551D-9E67-445D-923E-AAED3931E69D}"/>
              </a:ext>
            </a:extLst>
          </p:cNvPr>
          <p:cNvGrpSpPr/>
          <p:nvPr/>
        </p:nvGrpSpPr>
        <p:grpSpPr>
          <a:xfrm>
            <a:off x="1320123" y="6270582"/>
            <a:ext cx="3568351" cy="800272"/>
            <a:chOff x="1224541" y="6305967"/>
            <a:chExt cx="3568119" cy="885308"/>
          </a:xfrm>
        </p:grpSpPr>
        <p:sp>
          <p:nvSpPr>
            <p:cNvPr id="161" name="Freeform 20">
              <a:extLst>
                <a:ext uri="{FF2B5EF4-FFF2-40B4-BE49-F238E27FC236}">
                  <a16:creationId xmlns:a16="http://schemas.microsoft.com/office/drawing/2014/main" id="{CC1912F2-7283-4751-8EC4-626DCF1148B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49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2B1AD95B-B0A7-4590-BEC6-DC53574F198F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217749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3" name="Round Diagonal Corner Rectangle 58">
              <a:extLst>
                <a:ext uri="{FF2B5EF4-FFF2-40B4-BE49-F238E27FC236}">
                  <a16:creationId xmlns:a16="http://schemas.microsoft.com/office/drawing/2014/main" id="{54501E16-E5F4-4D26-BD84-AACEEE50F164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217749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Freeform 15">
              <a:extLst>
                <a:ext uri="{FF2B5EF4-FFF2-40B4-BE49-F238E27FC236}">
                  <a16:creationId xmlns:a16="http://schemas.microsoft.com/office/drawing/2014/main" id="{AB36A380-3267-4021-B9F7-B25C06D1BFE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49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48" grpId="0" animBg="1"/>
      <p:bldP spid="151" grpId="0"/>
      <p:bldP spid="153" grpId="0"/>
      <p:bldP spid="155" grpId="0"/>
      <p:bldP spid="1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2">
            <a:extLst>
              <a:ext uri="{FF2B5EF4-FFF2-40B4-BE49-F238E27FC236}">
                <a16:creationId xmlns:a16="http://schemas.microsoft.com/office/drawing/2014/main" id="{4B0A7067-7008-4A9A-A8FE-9ED5FBCEA115}"/>
              </a:ext>
            </a:extLst>
          </p:cNvPr>
          <p:cNvSpPr/>
          <p:nvPr/>
        </p:nvSpPr>
        <p:spPr>
          <a:xfrm>
            <a:off x="671514" y="5641132"/>
            <a:ext cx="22538504" cy="5993632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61">
            <a:extLst>
              <a:ext uri="{FF2B5EF4-FFF2-40B4-BE49-F238E27FC236}">
                <a16:creationId xmlns:a16="http://schemas.microsoft.com/office/drawing/2014/main" id="{E80F3CEF-774A-488C-AF49-AC516F0745A1}"/>
              </a:ext>
            </a:extLst>
          </p:cNvPr>
          <p:cNvSpPr/>
          <p:nvPr/>
        </p:nvSpPr>
        <p:spPr>
          <a:xfrm>
            <a:off x="671809" y="3156590"/>
            <a:ext cx="22538209" cy="202190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32936" y="3893662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2471714" y="3747234"/>
                <a:ext cx="22858128" cy="895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14" y="3747234"/>
                <a:ext cx="22858128" cy="895566"/>
              </a:xfrm>
              <a:prstGeom prst="rect">
                <a:avLst/>
              </a:prstGeom>
              <a:blipFill>
                <a:blip r:embed="rId2"/>
                <a:stretch>
                  <a:fillRect l="-1067" t="-340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4318318" y="6797656"/>
                <a:ext cx="15948250" cy="1107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200"/>
                  </a:spcAft>
                  <a:tabLst>
                    <a:tab pos="54038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318" y="6797656"/>
                <a:ext cx="15948250" cy="1107739"/>
              </a:xfrm>
              <a:prstGeom prst="rect">
                <a:avLst/>
              </a:prstGeom>
              <a:blipFill>
                <a:blip r:embed="rId3"/>
                <a:stretch>
                  <a:fillRect l="-1528" b="-19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4224492" y="8584688"/>
                <a:ext cx="13161756" cy="9962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200"/>
                  </a:spcAft>
                  <a:tabLst>
                    <a:tab pos="54038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đ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cm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492" y="8584688"/>
                <a:ext cx="13161756" cy="9962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DCB2C10A-AC1F-454C-9278-9950D22AB294}"/>
              </a:ext>
            </a:extLst>
          </p:cNvPr>
          <p:cNvGrpSpPr/>
          <p:nvPr/>
        </p:nvGrpSpPr>
        <p:grpSpPr>
          <a:xfrm>
            <a:off x="724041" y="2825756"/>
            <a:ext cx="3579424" cy="940573"/>
            <a:chOff x="1311958" y="3405486"/>
            <a:chExt cx="3579192" cy="940513"/>
          </a:xfrm>
        </p:grpSpPr>
        <p:sp>
          <p:nvSpPr>
            <p:cNvPr id="43" name="Freeform 20">
              <a:extLst>
                <a:ext uri="{FF2B5EF4-FFF2-40B4-BE49-F238E27FC236}">
                  <a16:creationId xmlns:a16="http://schemas.microsoft.com/office/drawing/2014/main" id="{CD905248-B945-4F42-B77A-DCEED6E3E06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TextBox 55">
              <a:extLst>
                <a:ext uri="{FF2B5EF4-FFF2-40B4-BE49-F238E27FC236}">
                  <a16:creationId xmlns:a16="http://schemas.microsoft.com/office/drawing/2014/main" id="{AC96820F-5BB2-41B7-AB2C-A138B27F072B}"/>
                </a:ext>
              </a:extLst>
            </p:cNvPr>
            <p:cNvSpPr txBox="1"/>
            <p:nvPr/>
          </p:nvSpPr>
          <p:spPr>
            <a:xfrm>
              <a:off x="2316645" y="3484582"/>
              <a:ext cx="2231556" cy="8001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61D9826D-B522-4393-8D72-31F018086C18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156EDFF-DCEA-4D5B-81F1-332541F882C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13">
                <a:extLst>
                  <a:ext uri="{FF2B5EF4-FFF2-40B4-BE49-F238E27FC236}">
                    <a16:creationId xmlns:a16="http://schemas.microsoft.com/office/drawing/2014/main" id="{578BDCCC-A141-4F74-867F-B5CC00FBE6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14">
                <a:extLst>
                  <a:ext uri="{FF2B5EF4-FFF2-40B4-BE49-F238E27FC236}">
                    <a16:creationId xmlns:a16="http://schemas.microsoft.com/office/drawing/2014/main" id="{14977511-ECB8-43F1-831C-3F20CEB1A5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5">
                <a:extLst>
                  <a:ext uri="{FF2B5EF4-FFF2-40B4-BE49-F238E27FC236}">
                    <a16:creationId xmlns:a16="http://schemas.microsoft.com/office/drawing/2014/main" id="{4EB17A73-B4C4-4041-B19C-81BC0035F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6">
                <a:extLst>
                  <a:ext uri="{FF2B5EF4-FFF2-40B4-BE49-F238E27FC236}">
                    <a16:creationId xmlns:a16="http://schemas.microsoft.com/office/drawing/2014/main" id="{DBF76CDD-12C9-4E3D-A05B-B6D5682A1F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7">
                <a:extLst>
                  <a:ext uri="{FF2B5EF4-FFF2-40B4-BE49-F238E27FC236}">
                    <a16:creationId xmlns:a16="http://schemas.microsoft.com/office/drawing/2014/main" id="{6A371AC1-4AC8-4D28-8211-E5F7D17AD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B8333682-9C9D-4B9A-916C-F81F9F8576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9">
                <a:extLst>
                  <a:ext uri="{FF2B5EF4-FFF2-40B4-BE49-F238E27FC236}">
                    <a16:creationId xmlns:a16="http://schemas.microsoft.com/office/drawing/2014/main" id="{D1B385DD-95B1-4512-9E8F-7DE9CFCDA3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59A95718-3BFF-41C4-A4CD-33F678BDAC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1">
                <a:extLst>
                  <a:ext uri="{FF2B5EF4-FFF2-40B4-BE49-F238E27FC236}">
                    <a16:creationId xmlns:a16="http://schemas.microsoft.com/office/drawing/2014/main" id="{E9E6B56A-269D-4215-9D9D-C10D70A78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886BF437-C8C4-40F3-8F74-98F1478D58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23">
                <a:extLst>
                  <a:ext uri="{FF2B5EF4-FFF2-40B4-BE49-F238E27FC236}">
                    <a16:creationId xmlns:a16="http://schemas.microsoft.com/office/drawing/2014/main" id="{C5FAD9F2-0A3D-4BFF-957E-828AD4521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24">
                <a:extLst>
                  <a:ext uri="{FF2B5EF4-FFF2-40B4-BE49-F238E27FC236}">
                    <a16:creationId xmlns:a16="http://schemas.microsoft.com/office/drawing/2014/main" id="{A6271F98-2D69-4091-8865-75D5D13BEE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6684DD3D-2283-4D0B-8EDF-875818F50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26">
                <a:extLst>
                  <a:ext uri="{FF2B5EF4-FFF2-40B4-BE49-F238E27FC236}">
                    <a16:creationId xmlns:a16="http://schemas.microsoft.com/office/drawing/2014/main" id="{94737188-BF4C-42A0-AB12-112C9368F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27">
                <a:extLst>
                  <a:ext uri="{FF2B5EF4-FFF2-40B4-BE49-F238E27FC236}">
                    <a16:creationId xmlns:a16="http://schemas.microsoft.com/office/drawing/2014/main" id="{73EA055F-2622-47C6-8FA7-0C32AACFB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28">
                <a:extLst>
                  <a:ext uri="{FF2B5EF4-FFF2-40B4-BE49-F238E27FC236}">
                    <a16:creationId xmlns:a16="http://schemas.microsoft.com/office/drawing/2014/main" id="{79719667-613A-4A0D-9407-29F38E040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29">
                <a:extLst>
                  <a:ext uri="{FF2B5EF4-FFF2-40B4-BE49-F238E27FC236}">
                    <a16:creationId xmlns:a16="http://schemas.microsoft.com/office/drawing/2014/main" id="{6C4AA3C4-5E57-46E1-BF3D-E1A4D0936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16128399-2BC5-4317-9DF3-8BE7362CB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5318CCFD-2AD9-48DA-80ED-5DADB0710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CA3364EC-BD0A-48D3-8694-FEB46C9AE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33">
                <a:extLst>
                  <a:ext uri="{FF2B5EF4-FFF2-40B4-BE49-F238E27FC236}">
                    <a16:creationId xmlns:a16="http://schemas.microsoft.com/office/drawing/2014/main" id="{6358AAEA-52A5-4AA9-B88B-1D13FD442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34">
                <a:extLst>
                  <a:ext uri="{FF2B5EF4-FFF2-40B4-BE49-F238E27FC236}">
                    <a16:creationId xmlns:a16="http://schemas.microsoft.com/office/drawing/2014/main" id="{31A2D3BB-9746-4F39-91C3-9842E1B73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35">
                <a:extLst>
                  <a:ext uri="{FF2B5EF4-FFF2-40B4-BE49-F238E27FC236}">
                    <a16:creationId xmlns:a16="http://schemas.microsoft.com/office/drawing/2014/main" id="{17370420-F9E6-4C1B-BDD4-45653F64C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A8797147-B245-4BD5-9FD3-867A0B504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D6227B7-6635-4261-B4B2-78711483F8F9}"/>
              </a:ext>
            </a:extLst>
          </p:cNvPr>
          <p:cNvGrpSpPr/>
          <p:nvPr/>
        </p:nvGrpSpPr>
        <p:grpSpPr>
          <a:xfrm>
            <a:off x="671514" y="5661937"/>
            <a:ext cx="3568351" cy="800272"/>
            <a:chOff x="1224541" y="6305967"/>
            <a:chExt cx="3568119" cy="885308"/>
          </a:xfrm>
        </p:grpSpPr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9CADF005-AF1B-44D5-B025-96B4C8DCECA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TextBox 85">
              <a:extLst>
                <a:ext uri="{FF2B5EF4-FFF2-40B4-BE49-F238E27FC236}">
                  <a16:creationId xmlns:a16="http://schemas.microsoft.com/office/drawing/2014/main" id="{698A20BD-FCE1-4D87-A43E-0915FDAECD8C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Round Diagonal Corner Rectangle 58">
              <a:extLst>
                <a:ext uri="{FF2B5EF4-FFF2-40B4-BE49-F238E27FC236}">
                  <a16:creationId xmlns:a16="http://schemas.microsoft.com/office/drawing/2014/main" id="{49293561-CE0C-4BC0-B590-8BB79320D0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Freeform 15">
              <a:extLst>
                <a:ext uri="{FF2B5EF4-FFF2-40B4-BE49-F238E27FC236}">
                  <a16:creationId xmlns:a16="http://schemas.microsoft.com/office/drawing/2014/main" id="{96AD3F0D-14F2-4807-8299-29B3809A6C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E92C220-40E5-40B3-9756-E51342269649}"/>
              </a:ext>
            </a:extLst>
          </p:cNvPr>
          <p:cNvGrpSpPr/>
          <p:nvPr/>
        </p:nvGrpSpPr>
        <p:grpSpPr>
          <a:xfrm>
            <a:off x="567231" y="1611013"/>
            <a:ext cx="11497617" cy="898659"/>
            <a:chOff x="75459" y="2330122"/>
            <a:chExt cx="9941632" cy="973207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0ACF9812-C86B-49FF-9DEE-89BC7AA9E617}"/>
                </a:ext>
              </a:extLst>
            </p:cNvPr>
            <p:cNvGrpSpPr/>
            <p:nvPr/>
          </p:nvGrpSpPr>
          <p:grpSpPr>
            <a:xfrm>
              <a:off x="644526" y="2384355"/>
              <a:ext cx="1269206" cy="918974"/>
              <a:chOff x="644526" y="2646293"/>
              <a:chExt cx="1269206" cy="918974"/>
            </a:xfrm>
          </p:grpSpPr>
          <p:sp>
            <p:nvSpPr>
              <p:cNvPr id="76" name="Rounded Rectangle 7">
                <a:extLst>
                  <a:ext uri="{FF2B5EF4-FFF2-40B4-BE49-F238E27FC236}">
                    <a16:creationId xmlns:a16="http://schemas.microsoft.com/office/drawing/2014/main" id="{BA3B905C-5CB2-482E-B2A8-C19BCD951DA1}"/>
                  </a:ext>
                </a:extLst>
              </p:cNvPr>
              <p:cNvSpPr/>
              <p:nvPr/>
            </p:nvSpPr>
            <p:spPr>
              <a:xfrm>
                <a:off x="644526" y="2646293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ABC4E7C-CF6D-4CF2-A6EC-DCC2422849EF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58C7279B-9376-4D6E-9801-34334CBE4327}"/>
                </a:ext>
              </a:extLst>
            </p:cNvPr>
            <p:cNvSpPr/>
            <p:nvPr/>
          </p:nvSpPr>
          <p:spPr>
            <a:xfrm>
              <a:off x="75459" y="2330122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607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1" grpId="0"/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5221934" cy="942100"/>
            <a:chOff x="7459670" y="9982200"/>
            <a:chExt cx="5222880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878566" y="3372103"/>
            <a:ext cx="22652809" cy="953471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/>
              <p:nvPr/>
            </p:nvSpPr>
            <p:spPr>
              <a:xfrm>
                <a:off x="2497516" y="3901269"/>
                <a:ext cx="20136438" cy="4135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ba véc 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luôn có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 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3901269"/>
                <a:ext cx="20136438" cy="4135940"/>
              </a:xfrm>
              <a:prstGeom prst="rect">
                <a:avLst/>
              </a:prstGeom>
              <a:blipFill>
                <a:blip r:embed="rId3"/>
                <a:stretch>
                  <a:fillRect l="-1241" t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/>
              <p:nvPr/>
            </p:nvSpPr>
            <p:spPr>
              <a:xfrm>
                <a:off x="2497516" y="8402822"/>
                <a:ext cx="18984310" cy="3339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Ta có kết quả sau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Nếu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là bình phương vô hướng của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(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8402822"/>
                <a:ext cx="18984310" cy="3339247"/>
              </a:xfrm>
              <a:prstGeom prst="rect">
                <a:avLst/>
              </a:prstGeom>
              <a:blipFill>
                <a:blip r:embed="rId4"/>
                <a:stretch>
                  <a:fillRect l="-1317" t="-2920" b="-8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83095" y="6399953"/>
            <a:ext cx="21819397" cy="6812155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286456" y="6421135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ounded Rectangle 61"/>
              <p:cNvSpPr/>
              <p:nvPr/>
            </p:nvSpPr>
            <p:spPr>
              <a:xfrm>
                <a:off x="1122053" y="2637847"/>
                <a:ext cx="21843249" cy="302987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a) Cho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o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ounded 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053" y="2637847"/>
                <a:ext cx="21843249" cy="302987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864" b="-4183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7"/>
          <p:cNvGrpSpPr/>
          <p:nvPr/>
        </p:nvGrpSpPr>
        <p:grpSpPr>
          <a:xfrm>
            <a:off x="1151809" y="232504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F6E38F9-4F7C-4209-8618-D32E78976FED}"/>
                  </a:ext>
                </a:extLst>
              </p:cNvPr>
              <p:cNvSpPr/>
              <p:nvPr/>
            </p:nvSpPr>
            <p:spPr>
              <a:xfrm>
                <a:off x="1423508" y="7286499"/>
                <a:ext cx="6159162" cy="924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solidFill>
                    <a:prstClr val="black"/>
                  </a:solidFill>
                  <a:latin typeface="Cabrimath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F6E38F9-4F7C-4209-8618-D32E78976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508" y="7286499"/>
                <a:ext cx="6159162" cy="924356"/>
              </a:xfrm>
              <a:prstGeom prst="rect">
                <a:avLst/>
              </a:prstGeom>
              <a:blipFill>
                <a:blip r:embed="rId4"/>
                <a:stretch>
                  <a:fillRect l="-40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52D147F-AEEB-4D1D-B054-9A8E838BD2C9}"/>
                  </a:ext>
                </a:extLst>
              </p:cNvPr>
              <p:cNvSpPr/>
              <p:nvPr/>
            </p:nvSpPr>
            <p:spPr>
              <a:xfrm>
                <a:off x="1485838" y="9544157"/>
                <a:ext cx="4850498" cy="907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endParaRPr lang="fr-FR" sz="4400" b="1" dirty="0">
                  <a:solidFill>
                    <a:prstClr val="black"/>
                  </a:solidFill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52D147F-AEEB-4D1D-B054-9A8E838BD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38" y="9544157"/>
                <a:ext cx="4850498" cy="907813"/>
              </a:xfrm>
              <a:prstGeom prst="rect">
                <a:avLst/>
              </a:prstGeom>
              <a:blipFill>
                <a:blip r:embed="rId5"/>
                <a:stretch>
                  <a:fillRect l="-5157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079D89F-648A-497E-9D73-C347A13C4AC6}"/>
                  </a:ext>
                </a:extLst>
              </p:cNvPr>
              <p:cNvSpPr/>
              <p:nvPr/>
            </p:nvSpPr>
            <p:spPr>
              <a:xfrm>
                <a:off x="7242985" y="7382124"/>
                <a:ext cx="6696744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4400" b="1" dirty="0"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solidFill>
                    <a:prstClr val="black"/>
                  </a:solidFill>
                  <a:latin typeface="Cabrimath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079D89F-648A-497E-9D73-C347A13C4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2985" y="7382124"/>
                <a:ext cx="6696744" cy="87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2F627900-824E-4BD7-ACC8-4F5154133C41}"/>
                  </a:ext>
                </a:extLst>
              </p:cNvPr>
              <p:cNvSpPr/>
              <p:nvPr/>
            </p:nvSpPr>
            <p:spPr>
              <a:xfrm>
                <a:off x="6829957" y="8392186"/>
                <a:ext cx="11087844" cy="924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brimath"/>
                    <a:cs typeface="Times New Roman" panose="02020603050405020304" pitchFamily="18" charset="0"/>
                  </a:rPr>
                  <a:t> 6.4 +13.2.4.cos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𝟓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bri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4400" b="1" dirty="0">
                    <a:latin typeface="Cabrimath"/>
                    <a:ea typeface="Calibri" panose="020F050202020403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brimath"/>
                    <a:cs typeface="Times New Roman" panose="02020603050405020304" pitchFamily="18" charset="0"/>
                  </a:rPr>
                  <a:t>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𝟓𝟔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2F627900-824E-4BD7-ACC8-4F5154133C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957" y="8392186"/>
                <a:ext cx="11087844" cy="924356"/>
              </a:xfrm>
              <a:prstGeom prst="rect">
                <a:avLst/>
              </a:prstGeom>
              <a:blipFill>
                <a:blip r:embed="rId7"/>
                <a:stretch>
                  <a:fillRect t="-662" b="-27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81A60856-ED9C-49CE-8273-E672295232D9}"/>
                  </a:ext>
                </a:extLst>
              </p:cNvPr>
              <p:cNvSpPr/>
              <p:nvPr/>
            </p:nvSpPr>
            <p:spPr>
              <a:xfrm>
                <a:off x="6190101" y="9218597"/>
                <a:ext cx="6914987" cy="1119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4400" b="1" dirty="0">
                    <a:ea typeface="Calibri" panose="020F0502020204030204" pitchFamily="34" charset="0"/>
                  </a:rPr>
                  <a:t>  </a:t>
                </a:r>
                <a:r>
                  <a:rPr lang="fr-FR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100</a:t>
                </a: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81A60856-ED9C-49CE-8273-E672295232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101" y="9218597"/>
                <a:ext cx="6914987" cy="1119858"/>
              </a:xfrm>
              <a:prstGeom prst="rect">
                <a:avLst/>
              </a:prstGeom>
              <a:blipFill>
                <a:blip r:embed="rId8"/>
                <a:stretch>
                  <a:fillRect b="-2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53246E5D-891F-46BA-A0D0-DA05A715511A}"/>
                  </a:ext>
                </a:extLst>
              </p:cNvPr>
              <p:cNvSpPr/>
              <p:nvPr/>
            </p:nvSpPr>
            <p:spPr>
              <a:xfrm>
                <a:off x="5912349" y="10649844"/>
                <a:ext cx="12192000" cy="9078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acc>
                      <m:accPr>
                        <m:chr m:val="⃗"/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fr-FR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53246E5D-891F-46BA-A0D0-DA05A71551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349" y="10649844"/>
                <a:ext cx="12192000" cy="9078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F9411943-29DB-464B-AE7C-CB6161EF23CA}"/>
                  </a:ext>
                </a:extLst>
              </p:cNvPr>
              <p:cNvSpPr/>
              <p:nvPr/>
            </p:nvSpPr>
            <p:spPr>
              <a:xfrm>
                <a:off x="5927579" y="11782706"/>
                <a:ext cx="10626755" cy="907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acc>
                      <m:accPr>
                        <m:chr m:val="⃗"/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fr-FR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fr-FR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fr-FR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F9411943-29DB-464B-AE7C-CB6161EF23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579" y="11782706"/>
                <a:ext cx="10626755" cy="907813"/>
              </a:xfrm>
              <a:prstGeom prst="rect">
                <a:avLst/>
              </a:prstGeom>
              <a:blipFill>
                <a:blip r:embed="rId10"/>
                <a:stretch>
                  <a:fillRect t="-671" r="-1376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2" grpId="0" animBg="1"/>
      <p:bldP spid="52" grpId="0"/>
      <p:bldP spid="56" grpId="0"/>
      <p:bldP spid="57" grpId="0"/>
      <p:bldP spid="61" grpId="0"/>
      <p:bldP spid="92" grpId="0"/>
      <p:bldP spid="93" grpId="0"/>
      <p:bldP spid="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27498" y="1806490"/>
            <a:ext cx="10254329" cy="86183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496"/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204" y="2795826"/>
              <a:ext cx="543705" cy="769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2177496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121149" y="6314810"/>
            <a:ext cx="21819397" cy="505909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053139" y="6283313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097297" y="3436215"/>
            <a:ext cx="21843249" cy="245494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097297" y="2777562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6A949D4E-E127-4FD8-836C-06C187AB4156}"/>
              </a:ext>
            </a:extLst>
          </p:cNvPr>
          <p:cNvSpPr txBox="1"/>
          <p:nvPr/>
        </p:nvSpPr>
        <p:spPr>
          <a:xfrm>
            <a:off x="5252800" y="8581020"/>
            <a:ext cx="1775575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177496"/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defTabSz="2177496"/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defTabSz="2177496"/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4550933" y="3333763"/>
                <a:ext cx="21201336" cy="2539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933" y="3333763"/>
                <a:ext cx="21201336" cy="2539157"/>
              </a:xfrm>
              <a:prstGeom prst="rect">
                <a:avLst/>
              </a:prstGeom>
              <a:blipFill>
                <a:blip r:embed="rId3"/>
                <a:stretch>
                  <a:fillRect l="-1179" t="-4087" b="-10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95F10C2-8577-4377-8A03-5B953C9FFC46}"/>
                  </a:ext>
                </a:extLst>
              </p:cNvPr>
              <p:cNvSpPr/>
              <p:nvPr/>
            </p:nvSpPr>
            <p:spPr>
              <a:xfrm>
                <a:off x="1251757" y="7577145"/>
                <a:ext cx="3729032" cy="876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5000"/>
                  </a:lnSpc>
                  <a:buFontTx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95F10C2-8577-4377-8A03-5B953C9FF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757" y="7577145"/>
                <a:ext cx="3729032" cy="8764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E838CA4-C6AF-4261-8BC8-5522B55ADD0F}"/>
                  </a:ext>
                </a:extLst>
              </p:cNvPr>
              <p:cNvSpPr/>
              <p:nvPr/>
            </p:nvSpPr>
            <p:spPr>
              <a:xfrm>
                <a:off x="1715625" y="9616940"/>
                <a:ext cx="7579556" cy="876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E838CA4-C6AF-4261-8BC8-5522B55ADD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25" y="9616940"/>
                <a:ext cx="7579556" cy="876458"/>
              </a:xfrm>
              <a:prstGeom prst="rect">
                <a:avLst/>
              </a:prstGeom>
              <a:blipFill>
                <a:blip r:embed="rId5"/>
                <a:stretch>
                  <a:fillRect l="-3215" t="-3497" b="-3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0F6A5FB-39B3-473E-982C-868F2C03AF43}"/>
                  </a:ext>
                </a:extLst>
              </p:cNvPr>
              <p:cNvSpPr/>
              <p:nvPr/>
            </p:nvSpPr>
            <p:spPr>
              <a:xfrm>
                <a:off x="4265714" y="7561957"/>
                <a:ext cx="7727308" cy="876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⋅</m:t>
                    </m:r>
                    <m:r>
                      <a:rPr kumimoji="0" lang="en-US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𝐜𝐨𝐬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0F6A5FB-39B3-473E-982C-868F2C03AF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714" y="7561957"/>
                <a:ext cx="7727308" cy="876458"/>
              </a:xfrm>
              <a:prstGeom prst="rect">
                <a:avLst/>
              </a:prstGeom>
              <a:blipFill>
                <a:blip r:embed="rId6"/>
                <a:stretch>
                  <a:fillRect t="-2778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F9D4CFA-8DAD-42CD-94FC-3D93B8D2B62A}"/>
                  </a:ext>
                </a:extLst>
              </p:cNvPr>
              <p:cNvSpPr/>
              <p:nvPr/>
            </p:nvSpPr>
            <p:spPr>
              <a:xfrm>
                <a:off x="1971423" y="8682075"/>
                <a:ext cx="9964907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F9D4CFA-8DAD-42CD-94FC-3D93B8D2B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423" y="8682075"/>
                <a:ext cx="9964907" cy="856068"/>
              </a:xfrm>
              <a:prstGeom prst="rect">
                <a:avLst/>
              </a:prstGeom>
              <a:blipFill>
                <a:blip r:embed="rId7"/>
                <a:stretch>
                  <a:fillRect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194E133F-1316-45A6-8157-38E9CE376CEE}"/>
                  </a:ext>
                </a:extLst>
              </p:cNvPr>
              <p:cNvSpPr/>
              <p:nvPr/>
            </p:nvSpPr>
            <p:spPr>
              <a:xfrm>
                <a:off x="7940090" y="9576223"/>
                <a:ext cx="4199355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𝐈𝐁</m:t>
                        </m:r>
                      </m:e>
                    </m:acc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𝐈</m:t>
                        </m:r>
                      </m:e>
                    </m:acc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194E133F-1316-45A6-8157-38E9CE376C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090" y="9576223"/>
                <a:ext cx="4199355" cy="856068"/>
              </a:xfrm>
              <a:prstGeom prst="rect">
                <a:avLst/>
              </a:prstGeom>
              <a:blipFill>
                <a:blip r:embed="rId8"/>
                <a:stretch>
                  <a:fillRect l="-5959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BFFADAB-5E70-440A-8FCA-02F4483092F7}"/>
                  </a:ext>
                </a:extLst>
              </p:cNvPr>
              <p:cNvSpPr/>
              <p:nvPr/>
            </p:nvSpPr>
            <p:spPr>
              <a:xfrm>
                <a:off x="11957648" y="9602092"/>
                <a:ext cx="3907288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ABFFADAB-5E70-440A-8FCA-02F4483092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648" y="9602092"/>
                <a:ext cx="3907288" cy="856068"/>
              </a:xfrm>
              <a:prstGeom prst="rect">
                <a:avLst/>
              </a:prstGeom>
              <a:blipFill>
                <a:blip r:embed="rId9"/>
                <a:stretch>
                  <a:fillRect l="-6396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4A98BCD1-C74B-4516-963C-29822C6F4BFD}"/>
              </a:ext>
            </a:extLst>
          </p:cNvPr>
          <p:cNvGrpSpPr/>
          <p:nvPr/>
        </p:nvGrpSpPr>
        <p:grpSpPr>
          <a:xfrm>
            <a:off x="17432085" y="6655048"/>
            <a:ext cx="3954847" cy="3888432"/>
            <a:chOff x="15124675" y="8913053"/>
            <a:chExt cx="3954847" cy="3634373"/>
          </a:xfrm>
        </p:grpSpPr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68A0B4F7-3D7D-456E-9659-CD0CD10C7A0F}"/>
                </a:ext>
              </a:extLst>
            </p:cNvPr>
            <p:cNvSpPr txBox="1"/>
            <p:nvPr/>
          </p:nvSpPr>
          <p:spPr>
            <a:xfrm>
              <a:off x="15145514" y="9057069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16602E60-A926-44C0-BF19-B97A03814324}"/>
                </a:ext>
              </a:extLst>
            </p:cNvPr>
            <p:cNvSpPr txBox="1"/>
            <p:nvPr/>
          </p:nvSpPr>
          <p:spPr>
            <a:xfrm>
              <a:off x="18457490" y="8913053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24AC4A08-48DA-41B8-AB0C-E0509C9D338D}"/>
                </a:ext>
              </a:extLst>
            </p:cNvPr>
            <p:cNvSpPr txBox="1"/>
            <p:nvPr/>
          </p:nvSpPr>
          <p:spPr>
            <a:xfrm>
              <a:off x="18601506" y="11505341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C226E85A-11F4-4B7F-8289-499F9DA2285C}"/>
                </a:ext>
              </a:extLst>
            </p:cNvPr>
            <p:cNvSpPr txBox="1"/>
            <p:nvPr/>
          </p:nvSpPr>
          <p:spPr>
            <a:xfrm>
              <a:off x="15124675" y="11793373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4E264AD8-22BE-4A06-A41D-D2A8AE565B5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9B6D6C7D-A29C-4D2A-8BE0-C724D5C1AD10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BDBCD7FD-CEA2-4790-9C19-2933D3A4B8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BA746657-5A54-4940-AE41-E19904A4BB7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B0D16501-8C2A-49F7-BDAA-4A29250113A6}"/>
                </a:ext>
              </a:extLst>
            </p:cNvPr>
            <p:cNvSpPr txBox="1"/>
            <p:nvPr/>
          </p:nvSpPr>
          <p:spPr>
            <a:xfrm>
              <a:off x="17305362" y="10500162"/>
              <a:ext cx="3241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2" grpId="0" animBg="1"/>
      <p:bldP spid="51" grpId="0"/>
      <p:bldP spid="52" grpId="0"/>
      <p:bldP spid="56" grpId="0"/>
      <p:bldP spid="57" grpId="0"/>
      <p:bldP spid="61" grpId="0"/>
      <p:bldP spid="92" grpId="0"/>
      <p:bldP spid="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27498" y="1806490"/>
            <a:ext cx="10254329" cy="86183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204" y="2795826"/>
              <a:ext cx="543705" cy="769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135558" y="6255240"/>
            <a:ext cx="21819397" cy="505909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130103" y="6255240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29842" y="3175186"/>
            <a:ext cx="21843249" cy="273198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097297" y="2777562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2320907" y="3635650"/>
                <a:ext cx="21201336" cy="1933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907" y="3635650"/>
                <a:ext cx="21201336" cy="1933350"/>
              </a:xfrm>
              <a:prstGeom prst="rect">
                <a:avLst/>
              </a:prstGeom>
              <a:blipFill>
                <a:blip r:embed="rId3"/>
                <a:stretch>
                  <a:fillRect l="-1179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F9D4CFA-8DAD-42CD-94FC-3D93B8D2B62A}"/>
                  </a:ext>
                </a:extLst>
              </p:cNvPr>
              <p:cNvSpPr/>
              <p:nvPr/>
            </p:nvSpPr>
            <p:spPr>
              <a:xfrm>
                <a:off x="1561352" y="7736833"/>
                <a:ext cx="19245590" cy="989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=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𝐜𝐦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F9D4CFA-8DAD-42CD-94FC-3D93B8D2B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52" y="7736833"/>
                <a:ext cx="19245590" cy="989566"/>
              </a:xfrm>
              <a:prstGeom prst="rect">
                <a:avLst/>
              </a:prstGeom>
              <a:blipFill>
                <a:blip r:embed="rId4"/>
                <a:stretch>
                  <a:fillRect b="-22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00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2" grpId="0" animBg="1"/>
      <p:bldP spid="51" grpId="0"/>
      <p:bldP spid="61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20</TotalTime>
  <Words>2118</Words>
  <PresentationFormat>Custom</PresentationFormat>
  <Paragraphs>267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Arial</vt:lpstr>
      <vt:lpstr>Cabrimath</vt:lpstr>
      <vt:lpstr>Calibri</vt:lpstr>
      <vt:lpstr>Calibri Light</vt:lpstr>
      <vt:lpstr>Cambria Math</vt:lpstr>
      <vt:lpstr>Tahoma</vt:lpstr>
      <vt:lpstr>Times New Roman</vt:lpstr>
      <vt:lpstr>3_Office Theme</vt:lpstr>
      <vt:lpstr>2_Custom Design</vt:lpstr>
      <vt:lpstr>Custom Design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09-18T07:01:47Z</dcterms:modified>
</cp:coreProperties>
</file>